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802EA2E" w14:textId="77777777" w:rsidR="008D385A" w:rsidRPr="008D385A" w:rsidRDefault="008D385A" w:rsidP="007E5AC0">
      <w:pPr>
        <w:rPr>
          <w:b/>
          <w:lang w:val="en-US"/>
        </w:rPr>
      </w:pPr>
      <w:r>
        <w:rPr>
          <w:b/>
          <w:lang w:val="en-US"/>
        </w:rPr>
        <w:t>---------------------------------------------------------------------------------------------------------------------</w:t>
      </w:r>
    </w:p>
    <w:p w14:paraId="02DED981" w14:textId="77777777" w:rsidR="007E5AC0" w:rsidRPr="00CD569F" w:rsidRDefault="007E5AC0" w:rsidP="007E5AC0">
      <w:pPr>
        <w:rPr>
          <w:b/>
        </w:rPr>
      </w:pPr>
      <w:r w:rsidRPr="00CD569F">
        <w:rPr>
          <w:b/>
        </w:rPr>
        <w:t>Вариант №18</w:t>
      </w:r>
    </w:p>
    <w:p w14:paraId="3A4AE7D4" w14:textId="77777777" w:rsidR="00762C52" w:rsidRPr="00CD569F" w:rsidRDefault="006161B4" w:rsidP="00762C52">
      <w:pPr>
        <w:jc w:val="both"/>
      </w:pPr>
      <w:r w:rsidRPr="00CD569F">
        <w:t>Вычислить:</w:t>
      </w:r>
    </w:p>
    <w:p w14:paraId="66AC922C" w14:textId="77777777" w:rsidR="00762C52" w:rsidRPr="00CD569F" w:rsidRDefault="006161B4" w:rsidP="006161B4">
      <w:pPr>
        <w:jc w:val="both"/>
        <w:rPr>
          <w:lang w:val="en-US"/>
        </w:rPr>
      </w:pPr>
      <w:r w:rsidRPr="00CD569F">
        <w:rPr>
          <w:position w:val="-24"/>
        </w:rPr>
        <w:object w:dxaOrig="2659" w:dyaOrig="760" w14:anchorId="6712406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19" type="#_x0000_t75" style="width:132.5pt;height:38.5pt" o:ole="">
            <v:imagedata r:id="rId4" o:title=""/>
          </v:shape>
          <o:OLEObject Type="Embed" ProgID="Equation.DSMT4" ShapeID="_x0000_i1119" DrawAspect="Content" ObjectID="_1744708294" r:id="rId5"/>
        </w:object>
      </w:r>
    </w:p>
    <w:p w14:paraId="057090E2" w14:textId="77777777" w:rsidR="00762C52" w:rsidRPr="00CD569F" w:rsidRDefault="00762C52" w:rsidP="00762C52">
      <w:pPr>
        <w:jc w:val="both"/>
      </w:pPr>
      <w:r w:rsidRPr="00CD569F">
        <w:t xml:space="preserve">для всех </w:t>
      </w:r>
      <w:r w:rsidRPr="00CD569F">
        <w:rPr>
          <w:i/>
          <w:iCs/>
          <w:lang w:val="en-US"/>
        </w:rPr>
        <w:t>b</w:t>
      </w:r>
      <w:r w:rsidRPr="00CD569F">
        <w:t xml:space="preserve"> от </w:t>
      </w:r>
      <w:r w:rsidRPr="00CD569F">
        <w:rPr>
          <w:position w:val="-12"/>
        </w:rPr>
        <w:object w:dxaOrig="260" w:dyaOrig="360" w14:anchorId="423E71E9">
          <v:shape id="_x0000_i1120" type="#_x0000_t75" style="width:13pt;height:19pt" o:ole="">
            <v:imagedata r:id="rId6" o:title=""/>
          </v:shape>
          <o:OLEObject Type="Embed" ProgID="Equation.3" ShapeID="_x0000_i1120" DrawAspect="Content" ObjectID="_1744708295" r:id="rId7"/>
        </w:object>
      </w:r>
      <w:r w:rsidRPr="00CD569F">
        <w:t xml:space="preserve"> до </w:t>
      </w:r>
      <w:r w:rsidRPr="00CD569F">
        <w:rPr>
          <w:position w:val="-12"/>
        </w:rPr>
        <w:object w:dxaOrig="260" w:dyaOrig="360" w14:anchorId="70A4C917">
          <v:shape id="_x0000_i1121" type="#_x0000_t75" style="width:13pt;height:19pt" o:ole="">
            <v:imagedata r:id="rId8" o:title=""/>
          </v:shape>
          <o:OLEObject Type="Embed" ProgID="Equation.3" ShapeID="_x0000_i1121" DrawAspect="Content" ObjectID="_1744708296" r:id="rId9"/>
        </w:object>
      </w:r>
      <w:r w:rsidRPr="00CD569F">
        <w:t xml:space="preserve"> с шагом </w:t>
      </w:r>
      <w:r w:rsidRPr="00CD569F">
        <w:rPr>
          <w:position w:val="-6"/>
        </w:rPr>
        <w:object w:dxaOrig="380" w:dyaOrig="279" w14:anchorId="7CC36233">
          <v:shape id="_x0000_i1122" type="#_x0000_t75" style="width:19pt;height:14.5pt" o:ole="">
            <v:imagedata r:id="rId10" o:title=""/>
          </v:shape>
          <o:OLEObject Type="Embed" ProgID="Equation.3" ShapeID="_x0000_i1122" DrawAspect="Content" ObjectID="_1744708297" r:id="rId11"/>
        </w:object>
      </w:r>
    </w:p>
    <w:p w14:paraId="4A72DAFC" w14:textId="77777777" w:rsidR="00762C52" w:rsidRPr="00CD569F" w:rsidRDefault="00762C52" w:rsidP="00762C52">
      <w:pPr>
        <w:jc w:val="both"/>
      </w:pPr>
      <w:r w:rsidRPr="00CD569F">
        <w:t xml:space="preserve">Исходные данные: </w:t>
      </w:r>
      <w:r w:rsidRPr="00CD569F">
        <w:rPr>
          <w:position w:val="-12"/>
        </w:rPr>
        <w:object w:dxaOrig="1980" w:dyaOrig="360" w14:anchorId="6E9B3FA0">
          <v:shape id="_x0000_i1123" type="#_x0000_t75" style="width:99pt;height:19pt" o:ole="">
            <v:imagedata r:id="rId12" o:title=""/>
          </v:shape>
          <o:OLEObject Type="Embed" ProgID="Equation.3" ShapeID="_x0000_i1123" DrawAspect="Content" ObjectID="_1744708298" r:id="rId13"/>
        </w:object>
      </w:r>
    </w:p>
    <w:p w14:paraId="3347C7D2" w14:textId="77777777" w:rsidR="007E5AC0" w:rsidRPr="008D385A" w:rsidRDefault="008D385A" w:rsidP="00762C52">
      <w:pPr>
        <w:jc w:val="both"/>
        <w:rPr>
          <w:lang w:val="en-US"/>
        </w:rPr>
      </w:pPr>
      <w:r>
        <w:rPr>
          <w:lang w:val="en-US"/>
        </w:rPr>
        <w:t>---------------------------------------------------------------------------------------------------------------------</w:t>
      </w:r>
    </w:p>
    <w:p w14:paraId="63C987B2" w14:textId="77777777" w:rsidR="008D385A" w:rsidRDefault="008D385A" w:rsidP="00762C52">
      <w:pPr>
        <w:jc w:val="both"/>
      </w:pPr>
    </w:p>
    <w:p w14:paraId="1995E951" w14:textId="77777777" w:rsidR="008D385A" w:rsidRDefault="008D385A">
      <w:pPr>
        <w:ind w:firstLine="709"/>
        <w:rPr>
          <w:b/>
        </w:rPr>
      </w:pPr>
      <w:r>
        <w:rPr>
          <w:b/>
        </w:rPr>
        <w:br w:type="page"/>
      </w:r>
    </w:p>
    <w:p w14:paraId="2724844C" w14:textId="77777777" w:rsidR="008D385A" w:rsidRPr="008D385A" w:rsidRDefault="008D385A" w:rsidP="00762C52">
      <w:pPr>
        <w:rPr>
          <w:b/>
          <w:lang w:val="en-US"/>
        </w:rPr>
      </w:pPr>
      <w:r>
        <w:rPr>
          <w:b/>
          <w:lang w:val="en-US"/>
        </w:rPr>
        <w:lastRenderedPageBreak/>
        <w:t>---------------------------------------------------------------------------------------------------------------------</w:t>
      </w:r>
    </w:p>
    <w:p w14:paraId="3EF4101B" w14:textId="77777777" w:rsidR="007E5AC0" w:rsidRPr="00CD569F" w:rsidRDefault="007E5AC0" w:rsidP="00762C52">
      <w:pPr>
        <w:rPr>
          <w:b/>
        </w:rPr>
      </w:pPr>
      <w:r w:rsidRPr="00CD569F">
        <w:rPr>
          <w:b/>
        </w:rPr>
        <w:t>Вариант №20</w:t>
      </w:r>
    </w:p>
    <w:p w14:paraId="341AB400" w14:textId="77777777" w:rsidR="00762C52" w:rsidRPr="00CD569F" w:rsidRDefault="00D06D94" w:rsidP="00762C52">
      <w:r w:rsidRPr="00CD569F">
        <w:t>Вычислить:</w:t>
      </w:r>
    </w:p>
    <w:p w14:paraId="7F7835D1" w14:textId="77777777" w:rsidR="00762C52" w:rsidRPr="00CD569F" w:rsidRDefault="00D06D94" w:rsidP="00D06D94">
      <w:r w:rsidRPr="00CD569F">
        <w:rPr>
          <w:position w:val="-32"/>
        </w:rPr>
        <w:object w:dxaOrig="3100" w:dyaOrig="820" w14:anchorId="51FE6651">
          <v:shape id="_x0000_i1128" type="#_x0000_t75" style="width:154.5pt;height:41pt" o:ole="">
            <v:imagedata r:id="rId14" o:title=""/>
          </v:shape>
          <o:OLEObject Type="Embed" ProgID="Equation.DSMT4" ShapeID="_x0000_i1128" DrawAspect="Content" ObjectID="_1744708299" r:id="rId15"/>
        </w:object>
      </w:r>
      <w:r w:rsidR="00762C52" w:rsidRPr="00CD569F">
        <w:t xml:space="preserve"> </w:t>
      </w:r>
    </w:p>
    <w:p w14:paraId="41B5A09E" w14:textId="77777777" w:rsidR="00762C52" w:rsidRPr="00CD569F" w:rsidRDefault="00762C52" w:rsidP="00762C52">
      <w:r w:rsidRPr="00CD569F">
        <w:t xml:space="preserve">для всех </w:t>
      </w:r>
      <w:r w:rsidRPr="00CD569F">
        <w:rPr>
          <w:position w:val="-6"/>
        </w:rPr>
        <w:object w:dxaOrig="200" w:dyaOrig="279" w14:anchorId="27A8086B">
          <v:shape id="_x0000_i1129" type="#_x0000_t75" style="width:10pt;height:14.5pt" o:ole="">
            <v:imagedata r:id="rId16" o:title=""/>
          </v:shape>
          <o:OLEObject Type="Embed" ProgID="Equation.3" ShapeID="_x0000_i1129" DrawAspect="Content" ObjectID="_1744708300" r:id="rId17"/>
        </w:object>
      </w:r>
      <w:r w:rsidRPr="00CD569F">
        <w:t xml:space="preserve"> от </w:t>
      </w:r>
      <w:r w:rsidRPr="00CD569F">
        <w:rPr>
          <w:position w:val="-12"/>
        </w:rPr>
        <w:object w:dxaOrig="240" w:dyaOrig="360" w14:anchorId="7457C649">
          <v:shape id="_x0000_i1130" type="#_x0000_t75" style="width:12pt;height:19pt" o:ole="">
            <v:imagedata r:id="rId18" o:title=""/>
          </v:shape>
          <o:OLEObject Type="Embed" ProgID="Equation.3" ShapeID="_x0000_i1130" DrawAspect="Content" ObjectID="_1744708301" r:id="rId19"/>
        </w:object>
      </w:r>
      <w:r w:rsidRPr="00CD569F">
        <w:t xml:space="preserve"> до </w:t>
      </w:r>
      <w:r w:rsidRPr="00CD569F">
        <w:rPr>
          <w:position w:val="-12"/>
        </w:rPr>
        <w:object w:dxaOrig="260" w:dyaOrig="360" w14:anchorId="665EE16B">
          <v:shape id="_x0000_i1131" type="#_x0000_t75" style="width:13pt;height:19pt" o:ole="">
            <v:imagedata r:id="rId20" o:title=""/>
          </v:shape>
          <o:OLEObject Type="Embed" ProgID="Equation.3" ShapeID="_x0000_i1131" DrawAspect="Content" ObjectID="_1744708302" r:id="rId21"/>
        </w:object>
      </w:r>
      <w:r w:rsidRPr="00CD569F">
        <w:t xml:space="preserve">с шагом </w:t>
      </w:r>
      <w:r w:rsidRPr="00CD569F">
        <w:rPr>
          <w:position w:val="-6"/>
        </w:rPr>
        <w:object w:dxaOrig="340" w:dyaOrig="279" w14:anchorId="60FAAC4C">
          <v:shape id="_x0000_i1132" type="#_x0000_t75" style="width:17.5pt;height:14.5pt" o:ole="">
            <v:imagedata r:id="rId22" o:title=""/>
          </v:shape>
          <o:OLEObject Type="Embed" ProgID="Equation.3" ShapeID="_x0000_i1132" DrawAspect="Content" ObjectID="_1744708303" r:id="rId23"/>
        </w:object>
      </w:r>
      <w:r w:rsidRPr="00CD569F">
        <w:t>.</w:t>
      </w:r>
    </w:p>
    <w:p w14:paraId="6FDF9374" w14:textId="77777777" w:rsidR="007E5AC0" w:rsidRDefault="00762C52" w:rsidP="007E5AC0">
      <w:r w:rsidRPr="00CD569F">
        <w:t xml:space="preserve">Исходные данные: </w:t>
      </w:r>
      <w:r w:rsidR="00214AF0" w:rsidRPr="00CD569F">
        <w:rPr>
          <w:position w:val="-12"/>
        </w:rPr>
        <w:object w:dxaOrig="1920" w:dyaOrig="360" w14:anchorId="0BB0C511">
          <v:shape id="_x0000_i1133" type="#_x0000_t75" style="width:96pt;height:19pt" o:ole="">
            <v:imagedata r:id="rId24" o:title=""/>
          </v:shape>
          <o:OLEObject Type="Embed" ProgID="Equation.DSMT4" ShapeID="_x0000_i1133" DrawAspect="Content" ObjectID="_1744708304" r:id="rId25"/>
        </w:object>
      </w:r>
      <w:r w:rsidR="008D385A">
        <w:t xml:space="preserve"> </w:t>
      </w:r>
    </w:p>
    <w:p w14:paraId="6F28C2F9" w14:textId="77777777" w:rsidR="008D385A" w:rsidRPr="008D385A" w:rsidRDefault="008D385A" w:rsidP="007E5AC0">
      <w:pPr>
        <w:rPr>
          <w:lang w:val="en-US"/>
        </w:rPr>
      </w:pPr>
      <w:r>
        <w:rPr>
          <w:lang w:val="en-US"/>
        </w:rPr>
        <w:t>---------------------------------------------------------------------------------------------------------------------</w:t>
      </w:r>
    </w:p>
    <w:p w14:paraId="09CCB1C9" w14:textId="77777777" w:rsidR="008D385A" w:rsidRDefault="008D385A" w:rsidP="007E5AC0"/>
    <w:p w14:paraId="0CCD3215" w14:textId="77777777" w:rsidR="008D385A" w:rsidRPr="008D385A" w:rsidRDefault="008D385A" w:rsidP="007E5AC0">
      <w:pPr>
        <w:rPr>
          <w:lang w:val="en-US"/>
        </w:rPr>
      </w:pPr>
      <w:r>
        <w:rPr>
          <w:lang w:val="en-US"/>
        </w:rPr>
        <w:t>---------------------------------------------------------------------------------------------------------------------</w:t>
      </w:r>
    </w:p>
    <w:p w14:paraId="3706FCBD" w14:textId="77777777" w:rsidR="007E5AC0" w:rsidRPr="00CD569F" w:rsidRDefault="007E5AC0" w:rsidP="007E5AC0">
      <w:pPr>
        <w:rPr>
          <w:b/>
        </w:rPr>
      </w:pPr>
      <w:r w:rsidRPr="00CD569F">
        <w:rPr>
          <w:b/>
        </w:rPr>
        <w:t>Вариант №21</w:t>
      </w:r>
    </w:p>
    <w:p w14:paraId="221A9F7A" w14:textId="77777777" w:rsidR="00762C52" w:rsidRPr="00CD569F" w:rsidRDefault="00762C52" w:rsidP="00762C52">
      <w:pPr>
        <w:shd w:val="clear" w:color="auto" w:fill="FFFFFF"/>
      </w:pPr>
      <w:r w:rsidRPr="00CD569F">
        <w:t>Вычислить</w:t>
      </w:r>
      <w:r w:rsidR="00D06D94" w:rsidRPr="00CD569F">
        <w:t>:</w:t>
      </w:r>
    </w:p>
    <w:p w14:paraId="7264C35D" w14:textId="77777777" w:rsidR="00762C52" w:rsidRPr="00CD569F" w:rsidRDefault="00D06D94" w:rsidP="00D06D94">
      <w:pPr>
        <w:shd w:val="clear" w:color="auto" w:fill="FFFFFF"/>
      </w:pPr>
      <w:r w:rsidRPr="00CD569F">
        <w:rPr>
          <w:position w:val="-28"/>
        </w:rPr>
        <w:object w:dxaOrig="2940" w:dyaOrig="700" w14:anchorId="1784CE68">
          <v:shape id="_x0000_i1134" type="#_x0000_t75" style="width:146.5pt;height:35pt" o:ole="">
            <v:imagedata r:id="rId26" o:title=""/>
          </v:shape>
          <o:OLEObject Type="Embed" ProgID="Equation.DSMT4" ShapeID="_x0000_i1134" DrawAspect="Content" ObjectID="_1744708305" r:id="rId27"/>
        </w:object>
      </w:r>
      <w:r w:rsidR="00762C52" w:rsidRPr="00CD569F">
        <w:t xml:space="preserve"> </w:t>
      </w:r>
    </w:p>
    <w:p w14:paraId="1EA7C1E5" w14:textId="77777777" w:rsidR="00762C52" w:rsidRPr="00CD569F" w:rsidRDefault="00762C52" w:rsidP="00762C52">
      <w:pPr>
        <w:shd w:val="clear" w:color="auto" w:fill="FFFFFF"/>
      </w:pPr>
      <w:r w:rsidRPr="00CD569F">
        <w:t xml:space="preserve">для всех </w:t>
      </w:r>
      <w:r w:rsidRPr="00CD569F">
        <w:rPr>
          <w:position w:val="-6"/>
        </w:rPr>
        <w:object w:dxaOrig="200" w:dyaOrig="279" w14:anchorId="5CEF2C38">
          <v:shape id="_x0000_i1135" type="#_x0000_t75" style="width:10pt;height:14.5pt" o:ole="">
            <v:imagedata r:id="rId16" o:title=""/>
          </v:shape>
          <o:OLEObject Type="Embed" ProgID="Equation.3" ShapeID="_x0000_i1135" DrawAspect="Content" ObjectID="_1744708306" r:id="rId28"/>
        </w:object>
      </w:r>
      <w:r w:rsidRPr="00CD569F">
        <w:t xml:space="preserve">от </w:t>
      </w:r>
      <w:r w:rsidRPr="00CD569F">
        <w:rPr>
          <w:position w:val="-12"/>
        </w:rPr>
        <w:object w:dxaOrig="240" w:dyaOrig="360" w14:anchorId="5E804246">
          <v:shape id="_x0000_i1136" type="#_x0000_t75" style="width:12pt;height:19pt" o:ole="">
            <v:imagedata r:id="rId18" o:title=""/>
          </v:shape>
          <o:OLEObject Type="Embed" ProgID="Equation.3" ShapeID="_x0000_i1136" DrawAspect="Content" ObjectID="_1744708307" r:id="rId29"/>
        </w:object>
      </w:r>
      <w:r w:rsidRPr="00CD569F">
        <w:t xml:space="preserve"> до </w:t>
      </w:r>
      <w:r w:rsidRPr="00CD569F">
        <w:rPr>
          <w:position w:val="-12"/>
        </w:rPr>
        <w:object w:dxaOrig="260" w:dyaOrig="360" w14:anchorId="797B60C7">
          <v:shape id="_x0000_i1137" type="#_x0000_t75" style="width:13pt;height:19pt" o:ole="">
            <v:imagedata r:id="rId20" o:title=""/>
          </v:shape>
          <o:OLEObject Type="Embed" ProgID="Equation.3" ShapeID="_x0000_i1137" DrawAspect="Content" ObjectID="_1744708308" r:id="rId30"/>
        </w:object>
      </w:r>
      <w:r w:rsidRPr="00CD569F">
        <w:t xml:space="preserve"> с шагом </w:t>
      </w:r>
      <w:r w:rsidRPr="00CD569F">
        <w:rPr>
          <w:position w:val="-6"/>
        </w:rPr>
        <w:object w:dxaOrig="340" w:dyaOrig="279" w14:anchorId="0D3C9AF9">
          <v:shape id="_x0000_i1138" type="#_x0000_t75" style="width:17.5pt;height:14.5pt" o:ole="">
            <v:imagedata r:id="rId31" o:title=""/>
          </v:shape>
          <o:OLEObject Type="Embed" ProgID="Equation.3" ShapeID="_x0000_i1138" DrawAspect="Content" ObjectID="_1744708309" r:id="rId32"/>
        </w:object>
      </w:r>
      <w:r w:rsidRPr="00CD569F">
        <w:t>.</w:t>
      </w:r>
    </w:p>
    <w:p w14:paraId="24C63274" w14:textId="77777777" w:rsidR="00762C52" w:rsidRPr="00CD569F" w:rsidRDefault="00762C52" w:rsidP="00762C52">
      <w:pPr>
        <w:shd w:val="clear" w:color="auto" w:fill="FFFFFF"/>
      </w:pPr>
      <w:r w:rsidRPr="00CD569F">
        <w:t xml:space="preserve">Исходные данные: </w:t>
      </w:r>
      <w:r w:rsidR="00D06D94" w:rsidRPr="00CD569F">
        <w:rPr>
          <w:position w:val="-12"/>
        </w:rPr>
        <w:object w:dxaOrig="1920" w:dyaOrig="360" w14:anchorId="6911EC7D">
          <v:shape id="_x0000_i1139" type="#_x0000_t75" style="width:95pt;height:19pt" o:ole="">
            <v:imagedata r:id="rId33" o:title=""/>
          </v:shape>
          <o:OLEObject Type="Embed" ProgID="Equation.DSMT4" ShapeID="_x0000_i1139" DrawAspect="Content" ObjectID="_1744708310" r:id="rId34"/>
        </w:object>
      </w:r>
    </w:p>
    <w:p w14:paraId="628A51D2" w14:textId="77777777" w:rsidR="007E5AC0" w:rsidRPr="008D385A" w:rsidRDefault="008D385A" w:rsidP="00762C52">
      <w:pPr>
        <w:shd w:val="clear" w:color="auto" w:fill="FFFFFF"/>
        <w:rPr>
          <w:lang w:val="en-US"/>
        </w:rPr>
      </w:pPr>
      <w:r>
        <w:rPr>
          <w:lang w:val="en-US"/>
        </w:rPr>
        <w:t>---------------------------------------------------------------------------------------------------------------------</w:t>
      </w:r>
    </w:p>
    <w:p w14:paraId="6F71E2A4" w14:textId="77777777" w:rsidR="008D385A" w:rsidRDefault="008D385A" w:rsidP="00762C52">
      <w:pPr>
        <w:shd w:val="clear" w:color="auto" w:fill="FFFFFF"/>
      </w:pPr>
    </w:p>
    <w:p w14:paraId="7F10A95B" w14:textId="77777777" w:rsidR="008D385A" w:rsidRPr="008D385A" w:rsidRDefault="008D385A" w:rsidP="00762C52">
      <w:pPr>
        <w:shd w:val="clear" w:color="auto" w:fill="FFFFFF"/>
        <w:rPr>
          <w:lang w:val="en-US"/>
        </w:rPr>
      </w:pPr>
      <w:r>
        <w:rPr>
          <w:lang w:val="en-US"/>
        </w:rPr>
        <w:t>---------------------------------------------------------------------------------------------------------------------</w:t>
      </w:r>
    </w:p>
    <w:p w14:paraId="3D3E0AF5" w14:textId="77777777" w:rsidR="007E5AC0" w:rsidRPr="00CD569F" w:rsidRDefault="007E5AC0" w:rsidP="007E5AC0">
      <w:pPr>
        <w:rPr>
          <w:b/>
        </w:rPr>
      </w:pPr>
      <w:r w:rsidRPr="00CD569F">
        <w:rPr>
          <w:b/>
        </w:rPr>
        <w:t>Вариант №22</w:t>
      </w:r>
    </w:p>
    <w:p w14:paraId="10373F6F" w14:textId="77777777" w:rsidR="00762C52" w:rsidRPr="00CD569F" w:rsidRDefault="00D06D94" w:rsidP="00762C52">
      <w:pPr>
        <w:shd w:val="clear" w:color="auto" w:fill="FFFFFF"/>
      </w:pPr>
      <w:r w:rsidRPr="00CD569F">
        <w:t>Вычислить:</w:t>
      </w:r>
    </w:p>
    <w:p w14:paraId="3289446A" w14:textId="77777777" w:rsidR="00762C52" w:rsidRPr="00CD569F" w:rsidRDefault="00D06D94" w:rsidP="00D06D94">
      <w:pPr>
        <w:shd w:val="clear" w:color="auto" w:fill="FFFFFF"/>
      </w:pPr>
      <w:r w:rsidRPr="00CD569F">
        <w:rPr>
          <w:position w:val="-46"/>
        </w:rPr>
        <w:object w:dxaOrig="2600" w:dyaOrig="880" w14:anchorId="6FAA73CA">
          <v:shape id="_x0000_i1140" type="#_x0000_t75" style="width:129.5pt;height:44.5pt" o:ole="">
            <v:imagedata r:id="rId35" o:title=""/>
          </v:shape>
          <o:OLEObject Type="Embed" ProgID="Equation.DSMT4" ShapeID="_x0000_i1140" DrawAspect="Content" ObjectID="_1744708311" r:id="rId36"/>
        </w:object>
      </w:r>
      <w:r w:rsidR="00762C52" w:rsidRPr="00CD569F">
        <w:t xml:space="preserve">  </w:t>
      </w:r>
    </w:p>
    <w:p w14:paraId="57126E19" w14:textId="77777777" w:rsidR="00762C52" w:rsidRPr="00CD569F" w:rsidRDefault="00762C52" w:rsidP="00762C52">
      <w:pPr>
        <w:shd w:val="clear" w:color="auto" w:fill="FFFFFF"/>
      </w:pPr>
      <w:r w:rsidRPr="00CD569F">
        <w:t xml:space="preserve">для всех </w:t>
      </w:r>
      <w:r w:rsidR="00D06D94" w:rsidRPr="00CD569F">
        <w:rPr>
          <w:i/>
          <w:iCs/>
          <w:lang w:val="en-US"/>
        </w:rPr>
        <w:t>n</w:t>
      </w:r>
      <w:r w:rsidRPr="00CD569F">
        <w:t xml:space="preserve"> от </w:t>
      </w:r>
      <w:r w:rsidR="00D06D94" w:rsidRPr="00CD569F">
        <w:rPr>
          <w:position w:val="-12"/>
        </w:rPr>
        <w:object w:dxaOrig="260" w:dyaOrig="360" w14:anchorId="7928FA4D">
          <v:shape id="_x0000_i1141" type="#_x0000_t75" style="width:13pt;height:19pt" o:ole="">
            <v:imagedata r:id="rId37" o:title=""/>
          </v:shape>
          <o:OLEObject Type="Embed" ProgID="Equation.DSMT4" ShapeID="_x0000_i1141" DrawAspect="Content" ObjectID="_1744708312" r:id="rId38"/>
        </w:object>
      </w:r>
      <w:r w:rsidRPr="00CD569F">
        <w:t xml:space="preserve"> до </w:t>
      </w:r>
      <w:r w:rsidR="00D06D94" w:rsidRPr="00CD569F">
        <w:rPr>
          <w:position w:val="-12"/>
        </w:rPr>
        <w:object w:dxaOrig="260" w:dyaOrig="360" w14:anchorId="341747CC">
          <v:shape id="_x0000_i1142" type="#_x0000_t75" style="width:13.5pt;height:19pt" o:ole="">
            <v:imagedata r:id="rId39" o:title=""/>
          </v:shape>
          <o:OLEObject Type="Embed" ProgID="Equation.DSMT4" ShapeID="_x0000_i1142" DrawAspect="Content" ObjectID="_1744708313" r:id="rId40"/>
        </w:object>
      </w:r>
      <w:r w:rsidR="00BB16A6" w:rsidRPr="00CD569F">
        <w:t xml:space="preserve"> с </w:t>
      </w:r>
      <w:r w:rsidRPr="00CD569F">
        <w:t xml:space="preserve"> шагом</w:t>
      </w:r>
      <w:r w:rsidR="00D06D94" w:rsidRPr="00CD569F">
        <w:rPr>
          <w:position w:val="-6"/>
        </w:rPr>
        <w:object w:dxaOrig="380" w:dyaOrig="279" w14:anchorId="7C2A1F45">
          <v:shape id="_x0000_i1143" type="#_x0000_t75" style="width:19pt;height:14.5pt" o:ole="">
            <v:imagedata r:id="rId41" o:title=""/>
          </v:shape>
          <o:OLEObject Type="Embed" ProgID="Equation.DSMT4" ShapeID="_x0000_i1143" DrawAspect="Content" ObjectID="_1744708314" r:id="rId42"/>
        </w:object>
      </w:r>
    </w:p>
    <w:p w14:paraId="79169BE1" w14:textId="77777777" w:rsidR="00762C52" w:rsidRPr="00CD569F" w:rsidRDefault="00762C52" w:rsidP="00762C52">
      <w:pPr>
        <w:shd w:val="clear" w:color="auto" w:fill="FFFFFF"/>
      </w:pPr>
      <w:r w:rsidRPr="00CD569F">
        <w:t xml:space="preserve">Исходные данные: </w:t>
      </w:r>
      <w:r w:rsidR="00D06D94" w:rsidRPr="00CD569F">
        <w:rPr>
          <w:position w:val="-12"/>
        </w:rPr>
        <w:object w:dxaOrig="2380" w:dyaOrig="360" w14:anchorId="76FE82D0">
          <v:shape id="_x0000_i1144" type="#_x0000_t75" style="width:119pt;height:19pt" o:ole="">
            <v:imagedata r:id="rId43" o:title=""/>
          </v:shape>
          <o:OLEObject Type="Embed" ProgID="Equation.DSMT4" ShapeID="_x0000_i1144" DrawAspect="Content" ObjectID="_1744708315" r:id="rId44"/>
        </w:object>
      </w:r>
    </w:p>
    <w:p w14:paraId="73670F08" w14:textId="77777777" w:rsidR="00D06D94" w:rsidRPr="008D385A" w:rsidRDefault="008D385A" w:rsidP="008D385A">
      <w:pPr>
        <w:rPr>
          <w:b/>
          <w:lang w:val="en-US"/>
        </w:rPr>
      </w:pPr>
      <w:r>
        <w:rPr>
          <w:b/>
          <w:lang w:val="en-US"/>
        </w:rPr>
        <w:t>---------------------------------------------------------------------------------------------------------------------</w:t>
      </w:r>
    </w:p>
    <w:p w14:paraId="53B88F54" w14:textId="77777777" w:rsidR="008D385A" w:rsidRDefault="008D385A" w:rsidP="007E5AC0">
      <w:pPr>
        <w:rPr>
          <w:b/>
        </w:rPr>
      </w:pPr>
    </w:p>
    <w:p w14:paraId="6A5F793B" w14:textId="77777777" w:rsidR="008D385A" w:rsidRPr="008D385A" w:rsidRDefault="008D385A" w:rsidP="007E5AC0">
      <w:pPr>
        <w:rPr>
          <w:b/>
          <w:lang w:val="en-US"/>
        </w:rPr>
      </w:pPr>
      <w:r>
        <w:rPr>
          <w:b/>
          <w:lang w:val="en-US"/>
        </w:rPr>
        <w:t>---------------------------------------------------------------------------------------------------------------------</w:t>
      </w:r>
    </w:p>
    <w:p w14:paraId="6BBAC5F7" w14:textId="77777777" w:rsidR="007E5AC0" w:rsidRPr="00CD569F" w:rsidRDefault="007E5AC0" w:rsidP="007E5AC0">
      <w:pPr>
        <w:rPr>
          <w:b/>
        </w:rPr>
      </w:pPr>
      <w:r w:rsidRPr="00CD569F">
        <w:rPr>
          <w:b/>
        </w:rPr>
        <w:t>Вариант №23</w:t>
      </w:r>
    </w:p>
    <w:p w14:paraId="77498665" w14:textId="77777777" w:rsidR="00762C52" w:rsidRPr="00CD569F" w:rsidRDefault="00762C52" w:rsidP="00762C52">
      <w:pPr>
        <w:shd w:val="clear" w:color="auto" w:fill="FFFFFF"/>
      </w:pPr>
      <w:r w:rsidRPr="00CD569F">
        <w:t>Вычислить</w:t>
      </w:r>
      <w:r w:rsidR="00D06D94" w:rsidRPr="00CD569F">
        <w:t>:</w:t>
      </w:r>
    </w:p>
    <w:p w14:paraId="5AB5BFA9" w14:textId="77777777" w:rsidR="00762C52" w:rsidRPr="00CD569F" w:rsidRDefault="00D06D94" w:rsidP="00D06D94">
      <w:pPr>
        <w:shd w:val="clear" w:color="auto" w:fill="FFFFFF"/>
      </w:pPr>
      <w:r w:rsidRPr="00CD569F">
        <w:rPr>
          <w:position w:val="-28"/>
        </w:rPr>
        <w:object w:dxaOrig="2659" w:dyaOrig="859" w14:anchorId="1CED635F">
          <v:shape id="_x0000_i1145" type="#_x0000_t75" style="width:132.5pt;height:42.5pt" o:ole="">
            <v:imagedata r:id="rId45" o:title=""/>
          </v:shape>
          <o:OLEObject Type="Embed" ProgID="Equation.DSMT4" ShapeID="_x0000_i1145" DrawAspect="Content" ObjectID="_1744708316" r:id="rId46"/>
        </w:object>
      </w:r>
      <w:r w:rsidR="00762C52" w:rsidRPr="00CD569F">
        <w:t xml:space="preserve">   </w:t>
      </w:r>
    </w:p>
    <w:p w14:paraId="098690B0" w14:textId="77777777" w:rsidR="00762C52" w:rsidRPr="00CD569F" w:rsidRDefault="00762C52" w:rsidP="00762C52">
      <w:pPr>
        <w:shd w:val="clear" w:color="auto" w:fill="FFFFFF"/>
      </w:pPr>
      <w:r w:rsidRPr="00CD569F">
        <w:t xml:space="preserve">для всех </w:t>
      </w:r>
      <w:r w:rsidR="00D06D94" w:rsidRPr="00CD569F">
        <w:rPr>
          <w:position w:val="-10"/>
        </w:rPr>
        <w:object w:dxaOrig="240" w:dyaOrig="320" w14:anchorId="5A09E616">
          <v:shape id="_x0000_i1146" type="#_x0000_t75" style="width:12pt;height:16.5pt" o:ole="">
            <v:imagedata r:id="rId47" o:title=""/>
          </v:shape>
          <o:OLEObject Type="Embed" ProgID="Equation.DSMT4" ShapeID="_x0000_i1146" DrawAspect="Content" ObjectID="_1744708317" r:id="rId48"/>
        </w:object>
      </w:r>
      <w:r w:rsidRPr="00CD569F">
        <w:t xml:space="preserve"> от </w:t>
      </w:r>
      <w:r w:rsidR="00D06D94" w:rsidRPr="00CD569F">
        <w:rPr>
          <w:position w:val="-12"/>
        </w:rPr>
        <w:object w:dxaOrig="300" w:dyaOrig="360" w14:anchorId="48CCCB22">
          <v:shape id="_x0000_i1147" type="#_x0000_t75" style="width:15pt;height:19pt" o:ole="">
            <v:imagedata r:id="rId49" o:title=""/>
          </v:shape>
          <o:OLEObject Type="Embed" ProgID="Equation.DSMT4" ShapeID="_x0000_i1147" DrawAspect="Content" ObjectID="_1744708318" r:id="rId50"/>
        </w:object>
      </w:r>
      <w:r w:rsidRPr="00CD569F">
        <w:t xml:space="preserve"> до </w:t>
      </w:r>
      <w:r w:rsidR="00D06D94" w:rsidRPr="00CD569F">
        <w:rPr>
          <w:position w:val="-12"/>
        </w:rPr>
        <w:object w:dxaOrig="300" w:dyaOrig="360" w14:anchorId="7399BBD4">
          <v:shape id="_x0000_i1148" type="#_x0000_t75" style="width:15pt;height:19pt" o:ole="">
            <v:imagedata r:id="rId51" o:title=""/>
          </v:shape>
          <o:OLEObject Type="Embed" ProgID="Equation.DSMT4" ShapeID="_x0000_i1148" DrawAspect="Content" ObjectID="_1744708319" r:id="rId52"/>
        </w:object>
      </w:r>
      <w:r w:rsidRPr="00CD569F">
        <w:t xml:space="preserve"> </w:t>
      </w:r>
      <w:r w:rsidRPr="00CD569F">
        <w:rPr>
          <w:lang w:val="en-US"/>
        </w:rPr>
        <w:t>c</w:t>
      </w:r>
      <w:r w:rsidRPr="00CD569F">
        <w:t xml:space="preserve"> шагом </w:t>
      </w:r>
      <w:r w:rsidR="00D06D94" w:rsidRPr="00CD569F">
        <w:rPr>
          <w:position w:val="-10"/>
        </w:rPr>
        <w:object w:dxaOrig="420" w:dyaOrig="320" w14:anchorId="6BC7A41B">
          <v:shape id="_x0000_i1149" type="#_x0000_t75" style="width:21pt;height:16.5pt" o:ole="">
            <v:imagedata r:id="rId53" o:title=""/>
          </v:shape>
          <o:OLEObject Type="Embed" ProgID="Equation.DSMT4" ShapeID="_x0000_i1149" DrawAspect="Content" ObjectID="_1744708320" r:id="rId54"/>
        </w:object>
      </w:r>
    </w:p>
    <w:p w14:paraId="0A695EB2" w14:textId="77777777" w:rsidR="00762C52" w:rsidRPr="00CD569F" w:rsidRDefault="00762C52" w:rsidP="00762C52">
      <w:pPr>
        <w:shd w:val="clear" w:color="auto" w:fill="FFFFFF"/>
      </w:pPr>
      <w:r w:rsidRPr="00CD569F">
        <w:t xml:space="preserve">Исходные данные: </w:t>
      </w:r>
      <w:r w:rsidR="00D06D94" w:rsidRPr="00CD569F">
        <w:rPr>
          <w:position w:val="-12"/>
        </w:rPr>
        <w:object w:dxaOrig="2060" w:dyaOrig="360" w14:anchorId="64EF95D2">
          <v:shape id="_x0000_i1150" type="#_x0000_t75" style="width:103.5pt;height:19pt" o:ole="">
            <v:imagedata r:id="rId55" o:title=""/>
          </v:shape>
          <o:OLEObject Type="Embed" ProgID="Equation.DSMT4" ShapeID="_x0000_i1150" DrawAspect="Content" ObjectID="_1744708321" r:id="rId56"/>
        </w:object>
      </w:r>
      <w:r w:rsidRPr="00CD569F">
        <w:t>.</w:t>
      </w:r>
    </w:p>
    <w:p w14:paraId="07629355" w14:textId="77777777" w:rsidR="007E5AC0" w:rsidRPr="008D385A" w:rsidRDefault="008D385A" w:rsidP="007E5AC0">
      <w:pPr>
        <w:rPr>
          <w:b/>
          <w:lang w:val="en-US"/>
        </w:rPr>
      </w:pPr>
      <w:r>
        <w:rPr>
          <w:b/>
          <w:lang w:val="en-US"/>
        </w:rPr>
        <w:t>---------------------------------------------------------------------------------------------------------------------</w:t>
      </w:r>
    </w:p>
    <w:p w14:paraId="6BBACDFC" w14:textId="77777777" w:rsidR="008D385A" w:rsidRDefault="008D385A" w:rsidP="007E5AC0">
      <w:pPr>
        <w:rPr>
          <w:b/>
        </w:rPr>
      </w:pPr>
    </w:p>
    <w:p w14:paraId="787D3FE5" w14:textId="77777777" w:rsidR="008D385A" w:rsidRPr="008D385A" w:rsidRDefault="008D385A" w:rsidP="007E5AC0">
      <w:pPr>
        <w:rPr>
          <w:b/>
          <w:lang w:val="en-US"/>
        </w:rPr>
      </w:pPr>
      <w:r>
        <w:rPr>
          <w:b/>
          <w:lang w:val="en-US"/>
        </w:rPr>
        <w:t>---------------------------------------------------------------------------------------------------------------------</w:t>
      </w:r>
    </w:p>
    <w:p w14:paraId="78091E10" w14:textId="77777777" w:rsidR="007E5AC0" w:rsidRPr="00CD569F" w:rsidRDefault="007E5AC0" w:rsidP="00762C52">
      <w:pPr>
        <w:rPr>
          <w:b/>
        </w:rPr>
      </w:pPr>
      <w:r w:rsidRPr="00CD569F">
        <w:rPr>
          <w:b/>
        </w:rPr>
        <w:t>Вариант №24</w:t>
      </w:r>
    </w:p>
    <w:p w14:paraId="10D33EFB" w14:textId="77777777" w:rsidR="00762C52" w:rsidRPr="00CD569F" w:rsidRDefault="00762C52" w:rsidP="00762C52">
      <w:r w:rsidRPr="00CD569F">
        <w:t>Вычислить</w:t>
      </w:r>
      <w:r w:rsidR="00D06D94" w:rsidRPr="00CD569F">
        <w:t>:</w:t>
      </w:r>
    </w:p>
    <w:p w14:paraId="1323DDB5" w14:textId="77777777" w:rsidR="00762C52" w:rsidRPr="00CD569F" w:rsidRDefault="00D06D94" w:rsidP="00D06D94">
      <w:r w:rsidRPr="00CD569F">
        <w:rPr>
          <w:position w:val="-38"/>
        </w:rPr>
        <w:object w:dxaOrig="2560" w:dyaOrig="859" w14:anchorId="5653766D">
          <v:shape id="_x0000_i1151" type="#_x0000_t75" style="width:127.5pt;height:42.5pt" o:ole="">
            <v:imagedata r:id="rId57" o:title=""/>
          </v:shape>
          <o:OLEObject Type="Embed" ProgID="Equation.DSMT4" ShapeID="_x0000_i1151" DrawAspect="Content" ObjectID="_1744708322" r:id="rId58"/>
        </w:object>
      </w:r>
      <w:r w:rsidR="00762C52" w:rsidRPr="00CD569F">
        <w:t xml:space="preserve"> </w:t>
      </w:r>
    </w:p>
    <w:p w14:paraId="61FD16E8" w14:textId="77777777" w:rsidR="00762C52" w:rsidRPr="00CD569F" w:rsidRDefault="00762C52">
      <w:r w:rsidRPr="00CD569F">
        <w:t xml:space="preserve">для всех </w:t>
      </w:r>
      <w:r w:rsidRPr="00CD569F">
        <w:rPr>
          <w:position w:val="-10"/>
        </w:rPr>
        <w:object w:dxaOrig="260" w:dyaOrig="320" w14:anchorId="5AF304F8">
          <v:shape id="_x0000_i1152" type="#_x0000_t75" style="width:13pt;height:15.5pt" o:ole="">
            <v:imagedata r:id="rId59" o:title=""/>
          </v:shape>
          <o:OLEObject Type="Embed" ProgID="Equation.3" ShapeID="_x0000_i1152" DrawAspect="Content" ObjectID="_1744708323" r:id="rId60"/>
        </w:object>
      </w:r>
      <w:r w:rsidRPr="00CD569F">
        <w:t xml:space="preserve"> от </w:t>
      </w:r>
      <w:r w:rsidRPr="00CD569F">
        <w:rPr>
          <w:position w:val="-12"/>
        </w:rPr>
        <w:object w:dxaOrig="300" w:dyaOrig="360" w14:anchorId="381281F9">
          <v:shape id="_x0000_i1153" type="#_x0000_t75" style="width:15pt;height:19pt" o:ole="">
            <v:imagedata r:id="rId61" o:title=""/>
          </v:shape>
          <o:OLEObject Type="Embed" ProgID="Equation.3" ShapeID="_x0000_i1153" DrawAspect="Content" ObjectID="_1744708324" r:id="rId62"/>
        </w:object>
      </w:r>
      <w:r w:rsidRPr="00CD569F">
        <w:t xml:space="preserve"> до </w:t>
      </w:r>
      <w:r w:rsidRPr="00CD569F">
        <w:rPr>
          <w:position w:val="-12"/>
        </w:rPr>
        <w:object w:dxaOrig="300" w:dyaOrig="360" w14:anchorId="39110C2B">
          <v:shape id="_x0000_i1154" type="#_x0000_t75" style="width:15pt;height:19pt" o:ole="">
            <v:imagedata r:id="rId63" o:title=""/>
          </v:shape>
          <o:OLEObject Type="Embed" ProgID="Equation.3" ShapeID="_x0000_i1154" DrawAspect="Content" ObjectID="_1744708325" r:id="rId64"/>
        </w:object>
      </w:r>
      <w:r w:rsidRPr="00CD569F">
        <w:t xml:space="preserve"> с шагом  </w:t>
      </w:r>
      <w:r w:rsidRPr="00CD569F">
        <w:rPr>
          <w:position w:val="-10"/>
        </w:rPr>
        <w:object w:dxaOrig="380" w:dyaOrig="320" w14:anchorId="5E0C97E0">
          <v:shape id="_x0000_i1155" type="#_x0000_t75" style="width:19pt;height:15.5pt" o:ole="">
            <v:imagedata r:id="rId65" o:title=""/>
          </v:shape>
          <o:OLEObject Type="Embed" ProgID="Equation.3" ShapeID="_x0000_i1155" DrawAspect="Content" ObjectID="_1744708326" r:id="rId66"/>
        </w:object>
      </w:r>
      <w:r w:rsidRPr="00CD569F">
        <w:t>.</w:t>
      </w:r>
    </w:p>
    <w:p w14:paraId="4564BE4A" w14:textId="77777777" w:rsidR="00A20586" w:rsidRPr="008D385A" w:rsidRDefault="008D385A">
      <w:pPr>
        <w:rPr>
          <w:lang w:val="en-US"/>
        </w:rPr>
      </w:pPr>
      <w:r>
        <w:rPr>
          <w:lang w:val="en-US"/>
        </w:rPr>
        <w:t>---------------------------------------------------------------------------------------------------------------------</w:t>
      </w:r>
    </w:p>
    <w:p w14:paraId="44E4E7F6" w14:textId="77777777" w:rsidR="008D385A" w:rsidRDefault="008D385A">
      <w:pPr>
        <w:ind w:firstLine="709"/>
        <w:rPr>
          <w:b/>
        </w:rPr>
      </w:pPr>
      <w:r>
        <w:rPr>
          <w:b/>
        </w:rPr>
        <w:br w:type="page"/>
      </w:r>
    </w:p>
    <w:p w14:paraId="1CA3A25C" w14:textId="77777777" w:rsidR="008D385A" w:rsidRPr="008D385A" w:rsidRDefault="008D385A" w:rsidP="00A20586">
      <w:pPr>
        <w:rPr>
          <w:b/>
          <w:lang w:val="en-US"/>
        </w:rPr>
      </w:pPr>
      <w:r>
        <w:rPr>
          <w:b/>
          <w:lang w:val="en-US"/>
        </w:rPr>
        <w:lastRenderedPageBreak/>
        <w:t>---------------------------------------------------------------------------------------------------------------------</w:t>
      </w:r>
    </w:p>
    <w:p w14:paraId="4C985CAB" w14:textId="77777777" w:rsidR="00A20586" w:rsidRPr="00CD569F" w:rsidRDefault="00A20586" w:rsidP="00A20586">
      <w:pPr>
        <w:rPr>
          <w:b/>
          <w:lang w:val="en-US"/>
        </w:rPr>
      </w:pPr>
      <w:r w:rsidRPr="00CD569F">
        <w:rPr>
          <w:b/>
        </w:rPr>
        <w:t>Вариант №2</w:t>
      </w:r>
      <w:r w:rsidRPr="00CD569F">
        <w:rPr>
          <w:b/>
          <w:lang w:val="en-US"/>
        </w:rPr>
        <w:t>5</w:t>
      </w:r>
    </w:p>
    <w:p w14:paraId="0C27DD46" w14:textId="77777777" w:rsidR="00A20586" w:rsidRPr="00CD569F" w:rsidRDefault="00A20586" w:rsidP="00A20586">
      <w:r w:rsidRPr="00CD569F">
        <w:t>Вычислить:</w:t>
      </w:r>
    </w:p>
    <w:p w14:paraId="70606F0A" w14:textId="77777777" w:rsidR="00A20586" w:rsidRPr="00CD569F" w:rsidRDefault="00D06D94" w:rsidP="00A20586">
      <w:r w:rsidRPr="00CD569F">
        <w:rPr>
          <w:position w:val="-32"/>
        </w:rPr>
        <w:object w:dxaOrig="2140" w:dyaOrig="820" w14:anchorId="242B4671">
          <v:shape id="_x0000_i1156" type="#_x0000_t75" style="width:107pt;height:41pt" o:ole="">
            <v:imagedata r:id="rId67" o:title=""/>
          </v:shape>
          <o:OLEObject Type="Embed" ProgID="Equation.DSMT4" ShapeID="_x0000_i1156" DrawAspect="Content" ObjectID="_1744708327" r:id="rId68"/>
        </w:object>
      </w:r>
      <w:r w:rsidR="00A20586" w:rsidRPr="00CD569F">
        <w:t xml:space="preserve"> </w:t>
      </w:r>
    </w:p>
    <w:p w14:paraId="3E90BDB5" w14:textId="77777777" w:rsidR="00A20586" w:rsidRPr="00CD569F" w:rsidRDefault="00A20586" w:rsidP="00A20586">
      <w:r w:rsidRPr="00CD569F">
        <w:t xml:space="preserve">для всех </w:t>
      </w:r>
      <w:r w:rsidRPr="00CD569F">
        <w:rPr>
          <w:i/>
          <w:iCs/>
          <w:lang w:val="en-US"/>
        </w:rPr>
        <w:t>g</w:t>
      </w:r>
      <w:r w:rsidRPr="00CD569F">
        <w:t xml:space="preserve"> от </w:t>
      </w:r>
      <w:r w:rsidRPr="00CD569F">
        <w:rPr>
          <w:position w:val="-12"/>
        </w:rPr>
        <w:object w:dxaOrig="279" w:dyaOrig="360" w14:anchorId="2B3A1D44">
          <v:shape id="_x0000_i1157" type="#_x0000_t75" style="width:13.5pt;height:19pt" o:ole="">
            <v:imagedata r:id="rId69" o:title=""/>
          </v:shape>
          <o:OLEObject Type="Embed" ProgID="Equation.DSMT4" ShapeID="_x0000_i1157" DrawAspect="Content" ObjectID="_1744708328" r:id="rId70"/>
        </w:object>
      </w:r>
      <w:r w:rsidRPr="00CD569F">
        <w:t xml:space="preserve"> до </w:t>
      </w:r>
      <w:r w:rsidRPr="00CD569F">
        <w:rPr>
          <w:position w:val="-12"/>
        </w:rPr>
        <w:object w:dxaOrig="300" w:dyaOrig="360" w14:anchorId="6F8186BA">
          <v:shape id="_x0000_i1158" type="#_x0000_t75" style="width:16pt;height:19pt" o:ole="">
            <v:imagedata r:id="rId71" o:title=""/>
          </v:shape>
          <o:OLEObject Type="Embed" ProgID="Equation.DSMT4" ShapeID="_x0000_i1158" DrawAspect="Content" ObjectID="_1744708329" r:id="rId72"/>
        </w:object>
      </w:r>
      <w:r w:rsidRPr="00CD569F">
        <w:t xml:space="preserve"> с шагом </w:t>
      </w:r>
      <w:r w:rsidRPr="00CD569F">
        <w:rPr>
          <w:position w:val="-10"/>
        </w:rPr>
        <w:object w:dxaOrig="360" w:dyaOrig="320" w14:anchorId="571A8348">
          <v:shape id="_x0000_i1159" type="#_x0000_t75" style="width:19pt;height:16.5pt" o:ole="">
            <v:imagedata r:id="rId73" o:title=""/>
          </v:shape>
          <o:OLEObject Type="Embed" ProgID="Equation.DSMT4" ShapeID="_x0000_i1159" DrawAspect="Content" ObjectID="_1744708330" r:id="rId74"/>
        </w:object>
      </w:r>
      <w:r w:rsidRPr="00CD569F">
        <w:t xml:space="preserve">.   </w:t>
      </w:r>
    </w:p>
    <w:p w14:paraId="51CA91F5" w14:textId="77777777" w:rsidR="00A20586" w:rsidRPr="00CD569F" w:rsidRDefault="00A20586" w:rsidP="00A20586">
      <w:r w:rsidRPr="00CD569F">
        <w:t xml:space="preserve">Исходные данные: </w:t>
      </w:r>
      <w:r w:rsidRPr="00CD569F">
        <w:rPr>
          <w:position w:val="-12"/>
        </w:rPr>
        <w:object w:dxaOrig="2460" w:dyaOrig="360" w14:anchorId="2F2B48C9">
          <v:shape id="_x0000_i1160" type="#_x0000_t75" style="width:123pt;height:17pt" o:ole="">
            <v:imagedata r:id="rId75" o:title=""/>
          </v:shape>
          <o:OLEObject Type="Embed" ProgID="Equation.DSMT4" ShapeID="_x0000_i1160" DrawAspect="Content" ObjectID="_1744708331" r:id="rId76"/>
        </w:object>
      </w:r>
      <w:r w:rsidRPr="00CD569F">
        <w:t>.</w:t>
      </w:r>
    </w:p>
    <w:p w14:paraId="634E4F99" w14:textId="77777777" w:rsidR="00A20586" w:rsidRPr="008D385A" w:rsidRDefault="008D385A">
      <w:pPr>
        <w:rPr>
          <w:lang w:val="en-US"/>
        </w:rPr>
      </w:pPr>
      <w:r>
        <w:rPr>
          <w:lang w:val="en-US"/>
        </w:rPr>
        <w:t>---------------------------------------------------------------------------------------------------------------------</w:t>
      </w:r>
    </w:p>
    <w:p w14:paraId="4E509A7D" w14:textId="77777777" w:rsidR="008D385A" w:rsidRDefault="008D385A"/>
    <w:p w14:paraId="05439B8F" w14:textId="77777777" w:rsidR="008D385A" w:rsidRPr="008D385A" w:rsidRDefault="008D385A">
      <w:pPr>
        <w:rPr>
          <w:lang w:val="en-US"/>
        </w:rPr>
      </w:pPr>
      <w:r>
        <w:rPr>
          <w:lang w:val="en-US"/>
        </w:rPr>
        <w:t>---------------------------------------------------------------------------------------------------------------------</w:t>
      </w:r>
    </w:p>
    <w:p w14:paraId="0DB370E1" w14:textId="77777777" w:rsidR="00AF03A2" w:rsidRPr="00CD569F" w:rsidRDefault="00AF03A2" w:rsidP="00AF03A2">
      <w:pPr>
        <w:rPr>
          <w:b/>
          <w:lang w:val="en-US"/>
        </w:rPr>
      </w:pPr>
      <w:r w:rsidRPr="00CD569F">
        <w:rPr>
          <w:b/>
        </w:rPr>
        <w:t>Вариант №</w:t>
      </w:r>
      <w:r w:rsidRPr="00CD569F">
        <w:rPr>
          <w:b/>
          <w:lang w:val="en-US"/>
        </w:rPr>
        <w:t>26</w:t>
      </w:r>
    </w:p>
    <w:p w14:paraId="37FE167F" w14:textId="77777777" w:rsidR="00AF03A2" w:rsidRPr="00CD569F" w:rsidRDefault="00AF03A2" w:rsidP="00AF03A2">
      <w:r w:rsidRPr="00CD569F">
        <w:t>Вычислить:</w:t>
      </w:r>
    </w:p>
    <w:p w14:paraId="29B1C6CD" w14:textId="77777777" w:rsidR="00AF03A2" w:rsidRPr="00CD569F" w:rsidRDefault="00D06D94" w:rsidP="00AF03A2">
      <w:r w:rsidRPr="00CD569F">
        <w:rPr>
          <w:position w:val="-38"/>
        </w:rPr>
        <w:object w:dxaOrig="2740" w:dyaOrig="859" w14:anchorId="2A940284">
          <v:shape id="_x0000_i1161" type="#_x0000_t75" style="width:137.5pt;height:42.5pt" o:ole="">
            <v:imagedata r:id="rId77" o:title=""/>
          </v:shape>
          <o:OLEObject Type="Embed" ProgID="Equation.DSMT4" ShapeID="_x0000_i1161" DrawAspect="Content" ObjectID="_1744708332" r:id="rId78"/>
        </w:object>
      </w:r>
    </w:p>
    <w:p w14:paraId="242476F3" w14:textId="77777777" w:rsidR="00AF03A2" w:rsidRPr="00CD569F" w:rsidRDefault="00AF03A2" w:rsidP="00AF03A2">
      <w:r w:rsidRPr="00CD569F">
        <w:t xml:space="preserve">для всех </w:t>
      </w:r>
      <w:r w:rsidRPr="00CD569F">
        <w:rPr>
          <w:position w:val="-6"/>
        </w:rPr>
        <w:object w:dxaOrig="200" w:dyaOrig="279" w14:anchorId="0B313DF9">
          <v:shape id="_x0000_i1162" type="#_x0000_t75" style="width:10pt;height:14.5pt" o:ole="">
            <v:imagedata r:id="rId16" o:title=""/>
          </v:shape>
          <o:OLEObject Type="Embed" ProgID="Equation.3" ShapeID="_x0000_i1162" DrawAspect="Content" ObjectID="_1744708333" r:id="rId79"/>
        </w:object>
      </w:r>
      <w:r w:rsidRPr="00CD569F">
        <w:t xml:space="preserve">от </w:t>
      </w:r>
      <w:r w:rsidRPr="00CD569F">
        <w:rPr>
          <w:position w:val="-12"/>
        </w:rPr>
        <w:object w:dxaOrig="240" w:dyaOrig="360" w14:anchorId="7B233FE3">
          <v:shape id="_x0000_i1163" type="#_x0000_t75" style="width:12pt;height:19pt" o:ole="">
            <v:imagedata r:id="rId18" o:title=""/>
          </v:shape>
          <o:OLEObject Type="Embed" ProgID="Equation.3" ShapeID="_x0000_i1163" DrawAspect="Content" ObjectID="_1744708334" r:id="rId80"/>
        </w:object>
      </w:r>
      <w:r w:rsidRPr="00CD569F">
        <w:t xml:space="preserve"> до </w:t>
      </w:r>
      <w:r w:rsidRPr="00CD569F">
        <w:rPr>
          <w:position w:val="-12"/>
        </w:rPr>
        <w:object w:dxaOrig="260" w:dyaOrig="360" w14:anchorId="1256DDC8">
          <v:shape id="_x0000_i1164" type="#_x0000_t75" style="width:13pt;height:19pt" o:ole="">
            <v:imagedata r:id="rId8" o:title=""/>
          </v:shape>
          <o:OLEObject Type="Embed" ProgID="Equation.3" ShapeID="_x0000_i1164" DrawAspect="Content" ObjectID="_1744708335" r:id="rId81"/>
        </w:object>
      </w:r>
      <w:r w:rsidRPr="00CD569F">
        <w:t xml:space="preserve"> с шагом </w:t>
      </w:r>
      <w:r w:rsidRPr="00CD569F">
        <w:rPr>
          <w:position w:val="-6"/>
        </w:rPr>
        <w:object w:dxaOrig="380" w:dyaOrig="279" w14:anchorId="2986EDF1">
          <v:shape id="_x0000_i1165" type="#_x0000_t75" style="width:19pt;height:14.5pt" o:ole="">
            <v:imagedata r:id="rId82" o:title=""/>
          </v:shape>
          <o:OLEObject Type="Embed" ProgID="Equation.3" ShapeID="_x0000_i1165" DrawAspect="Content" ObjectID="_1744708336" r:id="rId83"/>
        </w:object>
      </w:r>
    </w:p>
    <w:p w14:paraId="25F3FEE7" w14:textId="77777777" w:rsidR="00AF03A2" w:rsidRPr="00CD569F" w:rsidRDefault="00AF03A2" w:rsidP="00AF03A2">
      <w:r w:rsidRPr="00CD569F">
        <w:t xml:space="preserve">Исходные данные: </w:t>
      </w:r>
      <w:r w:rsidRPr="00CD569F">
        <w:rPr>
          <w:position w:val="-14"/>
        </w:rPr>
        <w:object w:dxaOrig="1860" w:dyaOrig="380" w14:anchorId="3862F771">
          <v:shape id="_x0000_i1166" type="#_x0000_t75" style="width:93pt;height:19pt" o:ole="">
            <v:imagedata r:id="rId84" o:title=""/>
          </v:shape>
          <o:OLEObject Type="Embed" ProgID="Equation.3" ShapeID="_x0000_i1166" DrawAspect="Content" ObjectID="_1744708337" r:id="rId85"/>
        </w:object>
      </w:r>
    </w:p>
    <w:p w14:paraId="1C86A75B" w14:textId="77777777" w:rsidR="00AF03A2" w:rsidRPr="008D385A" w:rsidRDefault="008D385A" w:rsidP="00AF03A2">
      <w:pPr>
        <w:rPr>
          <w:lang w:val="en-US"/>
        </w:rPr>
      </w:pPr>
      <w:r>
        <w:rPr>
          <w:lang w:val="en-US"/>
        </w:rPr>
        <w:t>---------------------------------------------------------------------------------------------------------------------</w:t>
      </w:r>
    </w:p>
    <w:p w14:paraId="74CF13D0" w14:textId="77777777" w:rsidR="008D385A" w:rsidRDefault="008D385A" w:rsidP="00AF03A2"/>
    <w:p w14:paraId="473816E3" w14:textId="77777777" w:rsidR="008D385A" w:rsidRPr="008D385A" w:rsidRDefault="008D385A" w:rsidP="00AF03A2">
      <w:pPr>
        <w:rPr>
          <w:lang w:val="en-US"/>
        </w:rPr>
      </w:pPr>
      <w:r>
        <w:rPr>
          <w:lang w:val="en-US"/>
        </w:rPr>
        <w:t>---------------------------------------------------------------------------------------------------------------------</w:t>
      </w:r>
    </w:p>
    <w:p w14:paraId="4DD2D3E9" w14:textId="77777777" w:rsidR="00AF03A2" w:rsidRPr="00CD569F" w:rsidRDefault="00AF03A2" w:rsidP="00AF03A2">
      <w:pPr>
        <w:jc w:val="both"/>
        <w:rPr>
          <w:b/>
        </w:rPr>
      </w:pPr>
      <w:r w:rsidRPr="00CD569F">
        <w:rPr>
          <w:b/>
        </w:rPr>
        <w:t>Вариант №</w:t>
      </w:r>
      <w:r w:rsidRPr="00CD569F">
        <w:rPr>
          <w:b/>
          <w:lang w:val="en-US"/>
        </w:rPr>
        <w:t>2</w:t>
      </w:r>
      <w:r w:rsidRPr="00CD569F">
        <w:rPr>
          <w:b/>
        </w:rPr>
        <w:t>7</w:t>
      </w:r>
    </w:p>
    <w:p w14:paraId="2C187C7E" w14:textId="77777777" w:rsidR="00AF03A2" w:rsidRPr="00CD569F" w:rsidRDefault="00AF03A2" w:rsidP="00AF03A2">
      <w:pPr>
        <w:jc w:val="both"/>
      </w:pPr>
      <w:r w:rsidRPr="00CD569F">
        <w:t xml:space="preserve">Напечатать таблицу значений функции </w:t>
      </w:r>
      <w:r w:rsidRPr="00CD569F">
        <w:rPr>
          <w:position w:val="-14"/>
        </w:rPr>
        <w:object w:dxaOrig="700" w:dyaOrig="400" w14:anchorId="47BB6911">
          <v:shape id="_x0000_i1167" type="#_x0000_t75" style="width:35pt;height:21pt" o:ole="">
            <v:imagedata r:id="rId86" o:title=""/>
          </v:shape>
          <o:OLEObject Type="Embed" ProgID="Equation.DSMT4" ShapeID="_x0000_i1167" DrawAspect="Content" ObjectID="_1744708338" r:id="rId87"/>
        </w:object>
      </w:r>
      <w:r w:rsidRPr="00CD569F">
        <w:t xml:space="preserve"> и </w:t>
      </w:r>
      <w:r w:rsidRPr="00CD569F">
        <w:rPr>
          <w:position w:val="-14"/>
        </w:rPr>
        <w:object w:dxaOrig="740" w:dyaOrig="400" w14:anchorId="7BBA81CC">
          <v:shape id="_x0000_i1168" type="#_x0000_t75" style="width:36.5pt;height:21pt" o:ole="">
            <v:imagedata r:id="rId88" o:title=""/>
          </v:shape>
          <o:OLEObject Type="Embed" ProgID="Equation.DSMT4" ShapeID="_x0000_i1168" DrawAspect="Content" ObjectID="_1744708339" r:id="rId89"/>
        </w:object>
      </w:r>
      <w:r w:rsidRPr="00CD569F">
        <w:t xml:space="preserve"> на интервале </w:t>
      </w:r>
      <w:r w:rsidRPr="00CD569F">
        <w:rPr>
          <w:position w:val="-6"/>
        </w:rPr>
        <w:object w:dxaOrig="1420" w:dyaOrig="320" w14:anchorId="3D125A08">
          <v:shape id="_x0000_i1169" type="#_x0000_t75" style="width:71.5pt;height:15.5pt" o:ole="">
            <v:imagedata r:id="rId90" o:title=""/>
          </v:shape>
          <o:OLEObject Type="Embed" ProgID="Equation.DSMT4" ShapeID="_x0000_i1169" DrawAspect="Content" ObjectID="_1744708340" r:id="rId91"/>
        </w:object>
      </w:r>
      <w:r w:rsidRPr="00CD569F">
        <w:t xml:space="preserve">с шагом </w:t>
      </w:r>
      <w:r w:rsidRPr="00CD569F">
        <w:rPr>
          <w:position w:val="-6"/>
        </w:rPr>
        <w:object w:dxaOrig="880" w:dyaOrig="320" w14:anchorId="0414C68B">
          <v:shape id="_x0000_i1170" type="#_x0000_t75" style="width:44.5pt;height:15.5pt" o:ole="">
            <v:imagedata r:id="rId92" o:title=""/>
          </v:shape>
          <o:OLEObject Type="Embed" ProgID="Equation.DSMT4" ShapeID="_x0000_i1170" DrawAspect="Content" ObjectID="_1744708341" r:id="rId93"/>
        </w:object>
      </w:r>
      <w:r w:rsidRPr="00CD569F">
        <w:t>.</w:t>
      </w:r>
    </w:p>
    <w:p w14:paraId="426CC85D" w14:textId="77777777" w:rsidR="00AF03A2" w:rsidRPr="008D385A" w:rsidRDefault="008D385A" w:rsidP="00AF03A2">
      <w:pPr>
        <w:rPr>
          <w:lang w:val="en-US"/>
        </w:rPr>
      </w:pPr>
      <w:r>
        <w:rPr>
          <w:lang w:val="en-US"/>
        </w:rPr>
        <w:t>---------------------------------------------------------------------------------------------------------------------</w:t>
      </w:r>
    </w:p>
    <w:p w14:paraId="624F6269" w14:textId="77777777" w:rsidR="008D385A" w:rsidRDefault="008D385A" w:rsidP="00AF03A2"/>
    <w:p w14:paraId="1A7F530D" w14:textId="77777777" w:rsidR="008D385A" w:rsidRPr="008D385A" w:rsidRDefault="008D385A" w:rsidP="00AF03A2">
      <w:pPr>
        <w:rPr>
          <w:lang w:val="en-US"/>
        </w:rPr>
      </w:pPr>
      <w:r>
        <w:rPr>
          <w:lang w:val="en-US"/>
        </w:rPr>
        <w:t>---------------------------------------------------------------------------------------------------------------------</w:t>
      </w:r>
    </w:p>
    <w:p w14:paraId="21A1EBB2" w14:textId="77777777" w:rsidR="001F6618" w:rsidRPr="00CD569F" w:rsidRDefault="001F6618" w:rsidP="001F6618">
      <w:pPr>
        <w:shd w:val="clear" w:color="auto" w:fill="FFFFFF"/>
        <w:rPr>
          <w:b/>
        </w:rPr>
      </w:pPr>
      <w:r w:rsidRPr="00CD569F">
        <w:rPr>
          <w:b/>
        </w:rPr>
        <w:t>Вариант №28</w:t>
      </w:r>
    </w:p>
    <w:p w14:paraId="5BDBDA90" w14:textId="77777777" w:rsidR="001F6618" w:rsidRPr="00CD569F" w:rsidRDefault="001F6618" w:rsidP="001F6618">
      <w:pPr>
        <w:shd w:val="clear" w:color="auto" w:fill="FFFFFF"/>
      </w:pPr>
      <w:r w:rsidRPr="00CD569F">
        <w:t>Вычислить:</w:t>
      </w:r>
    </w:p>
    <w:p w14:paraId="1C5CAA6B" w14:textId="77777777" w:rsidR="001F6618" w:rsidRPr="00CD569F" w:rsidRDefault="00D06D94" w:rsidP="001F6618">
      <w:pPr>
        <w:shd w:val="clear" w:color="auto" w:fill="FFFFFF"/>
      </w:pPr>
      <w:r w:rsidRPr="00CD569F">
        <w:rPr>
          <w:position w:val="-28"/>
        </w:rPr>
        <w:object w:dxaOrig="3320" w:dyaOrig="760" w14:anchorId="2C11699C">
          <v:shape id="_x0000_i1171" type="#_x0000_t75" style="width:166.5pt;height:38.5pt" o:ole="">
            <v:imagedata r:id="rId94" o:title=""/>
          </v:shape>
          <o:OLEObject Type="Embed" ProgID="Equation.DSMT4" ShapeID="_x0000_i1171" DrawAspect="Content" ObjectID="_1744708342" r:id="rId95"/>
        </w:object>
      </w:r>
      <w:r w:rsidR="001F6618" w:rsidRPr="00CD569F">
        <w:t xml:space="preserve"> </w:t>
      </w:r>
    </w:p>
    <w:p w14:paraId="2A029820" w14:textId="77777777" w:rsidR="001F6618" w:rsidRPr="00CD569F" w:rsidRDefault="001F6618" w:rsidP="001F6618">
      <w:pPr>
        <w:shd w:val="clear" w:color="auto" w:fill="FFFFFF"/>
      </w:pPr>
      <w:r w:rsidRPr="00CD569F">
        <w:t xml:space="preserve">для всех </w:t>
      </w:r>
      <w:r w:rsidRPr="00CD569F">
        <w:rPr>
          <w:position w:val="-6"/>
        </w:rPr>
        <w:object w:dxaOrig="200" w:dyaOrig="220" w14:anchorId="330D5878">
          <v:shape id="_x0000_i1172" type="#_x0000_t75" style="width:10pt;height:11.5pt" o:ole="">
            <v:imagedata r:id="rId96" o:title=""/>
          </v:shape>
          <o:OLEObject Type="Embed" ProgID="Equation.DSMT4" ShapeID="_x0000_i1172" DrawAspect="Content" ObjectID="_1744708343" r:id="rId97"/>
        </w:object>
      </w:r>
      <w:r w:rsidRPr="00CD569F">
        <w:t xml:space="preserve">от </w:t>
      </w:r>
      <w:r w:rsidRPr="00CD569F">
        <w:rPr>
          <w:position w:val="-12"/>
        </w:rPr>
        <w:object w:dxaOrig="260" w:dyaOrig="360" w14:anchorId="2207C26C">
          <v:shape id="_x0000_i1173" type="#_x0000_t75" style="width:13pt;height:19pt" o:ole="">
            <v:imagedata r:id="rId98" o:title=""/>
          </v:shape>
          <o:OLEObject Type="Embed" ProgID="Equation.DSMT4" ShapeID="_x0000_i1173" DrawAspect="Content" ObjectID="_1744708344" r:id="rId99"/>
        </w:object>
      </w:r>
      <w:r w:rsidRPr="00CD569F">
        <w:t xml:space="preserve"> до </w:t>
      </w:r>
      <w:r w:rsidRPr="00CD569F">
        <w:rPr>
          <w:position w:val="-12"/>
        </w:rPr>
        <w:object w:dxaOrig="260" w:dyaOrig="360" w14:anchorId="1EBA6002">
          <v:shape id="_x0000_i1174" type="#_x0000_t75" style="width:13pt;height:19pt" o:ole="">
            <v:imagedata r:id="rId100" o:title=""/>
          </v:shape>
          <o:OLEObject Type="Embed" ProgID="Equation.DSMT4" ShapeID="_x0000_i1174" DrawAspect="Content" ObjectID="_1744708345" r:id="rId101"/>
        </w:object>
      </w:r>
      <w:r w:rsidRPr="00CD569F">
        <w:t xml:space="preserve"> с шагом </w:t>
      </w:r>
      <w:r w:rsidRPr="00CD569F">
        <w:rPr>
          <w:position w:val="-6"/>
        </w:rPr>
        <w:object w:dxaOrig="340" w:dyaOrig="279" w14:anchorId="6F01FE19">
          <v:shape id="_x0000_i1175" type="#_x0000_t75" style="width:17.5pt;height:14.5pt" o:ole="">
            <v:imagedata r:id="rId102" o:title=""/>
          </v:shape>
          <o:OLEObject Type="Embed" ProgID="Equation.DSMT4" ShapeID="_x0000_i1175" DrawAspect="Content" ObjectID="_1744708346" r:id="rId103"/>
        </w:object>
      </w:r>
      <w:r w:rsidRPr="00CD569F">
        <w:t>.</w:t>
      </w:r>
    </w:p>
    <w:p w14:paraId="4092C184" w14:textId="77777777" w:rsidR="001F6618" w:rsidRPr="00CD569F" w:rsidRDefault="001F6618" w:rsidP="001F6618">
      <w:pPr>
        <w:shd w:val="clear" w:color="auto" w:fill="FFFFFF"/>
      </w:pPr>
      <w:r w:rsidRPr="00CD569F">
        <w:t xml:space="preserve">Исходные данные: </w:t>
      </w:r>
      <w:r w:rsidRPr="00CD569F">
        <w:rPr>
          <w:position w:val="-12"/>
        </w:rPr>
        <w:object w:dxaOrig="2299" w:dyaOrig="360" w14:anchorId="3A7DE8F6">
          <v:shape id="_x0000_i1176" type="#_x0000_t75" style="width:114.5pt;height:19pt" o:ole="">
            <v:imagedata r:id="rId104" o:title=""/>
          </v:shape>
          <o:OLEObject Type="Embed" ProgID="Equation.DSMT4" ShapeID="_x0000_i1176" DrawAspect="Content" ObjectID="_1744708347" r:id="rId105"/>
        </w:object>
      </w:r>
    </w:p>
    <w:p w14:paraId="5916C024" w14:textId="77777777" w:rsidR="001F6618" w:rsidRPr="008D385A" w:rsidRDefault="008D385A" w:rsidP="00AF03A2">
      <w:pPr>
        <w:rPr>
          <w:lang w:val="en-US"/>
        </w:rPr>
      </w:pPr>
      <w:r>
        <w:rPr>
          <w:lang w:val="en-US"/>
        </w:rPr>
        <w:t>---------------------------------------------------------------------------------------------------------------------</w:t>
      </w:r>
    </w:p>
    <w:p w14:paraId="58D60117" w14:textId="77777777" w:rsidR="008D385A" w:rsidRDefault="008D385A" w:rsidP="00AA09AA">
      <w:pPr>
        <w:shd w:val="clear" w:color="auto" w:fill="FFFFFF"/>
        <w:rPr>
          <w:b/>
        </w:rPr>
      </w:pPr>
    </w:p>
    <w:p w14:paraId="24F4AB4B" w14:textId="77777777" w:rsidR="008D385A" w:rsidRPr="008D385A" w:rsidRDefault="008D385A" w:rsidP="00AA09AA">
      <w:pPr>
        <w:shd w:val="clear" w:color="auto" w:fill="FFFFFF"/>
        <w:rPr>
          <w:b/>
          <w:lang w:val="en-US"/>
        </w:rPr>
      </w:pPr>
      <w:r>
        <w:rPr>
          <w:b/>
          <w:lang w:val="en-US"/>
        </w:rPr>
        <w:t>---------------------------------------------------------------------------------------------------------------------</w:t>
      </w:r>
    </w:p>
    <w:p w14:paraId="595C3137" w14:textId="77777777" w:rsidR="00AA09AA" w:rsidRPr="00CD569F" w:rsidRDefault="00AA09AA" w:rsidP="00AA09AA">
      <w:pPr>
        <w:shd w:val="clear" w:color="auto" w:fill="FFFFFF"/>
        <w:rPr>
          <w:b/>
          <w:lang w:val="en-US"/>
        </w:rPr>
      </w:pPr>
      <w:r w:rsidRPr="00CD569F">
        <w:rPr>
          <w:b/>
        </w:rPr>
        <w:t>Вариант №</w:t>
      </w:r>
      <w:r w:rsidRPr="00CD569F">
        <w:rPr>
          <w:b/>
          <w:lang w:val="en-US"/>
        </w:rPr>
        <w:t>29</w:t>
      </w:r>
    </w:p>
    <w:p w14:paraId="40D8E412" w14:textId="77777777" w:rsidR="00AA09AA" w:rsidRPr="00CD569F" w:rsidRDefault="00AA09AA" w:rsidP="00AA09AA">
      <w:pPr>
        <w:shd w:val="clear" w:color="auto" w:fill="FFFFFF"/>
      </w:pPr>
      <w:r w:rsidRPr="00CD569F">
        <w:t>Вычислить:</w:t>
      </w:r>
    </w:p>
    <w:p w14:paraId="5BB25F41" w14:textId="77777777" w:rsidR="00AA09AA" w:rsidRPr="00CD569F" w:rsidRDefault="00D06D94" w:rsidP="00AA09AA">
      <w:pPr>
        <w:shd w:val="clear" w:color="auto" w:fill="FFFFFF"/>
      </w:pPr>
      <w:r w:rsidRPr="00CD569F">
        <w:rPr>
          <w:position w:val="-36"/>
        </w:rPr>
        <w:object w:dxaOrig="3180" w:dyaOrig="940" w14:anchorId="0B5F0428">
          <v:shape id="_x0000_i1177" type="#_x0000_t75" style="width:159pt;height:47pt" o:ole="">
            <v:imagedata r:id="rId106" o:title=""/>
          </v:shape>
          <o:OLEObject Type="Embed" ProgID="Equation.DSMT4" ShapeID="_x0000_i1177" DrawAspect="Content" ObjectID="_1744708348" r:id="rId107"/>
        </w:object>
      </w:r>
      <w:r w:rsidR="00AA09AA" w:rsidRPr="00CD569F">
        <w:t xml:space="preserve"> </w:t>
      </w:r>
    </w:p>
    <w:p w14:paraId="64FD1CD9" w14:textId="77777777" w:rsidR="00AA09AA" w:rsidRPr="00CD569F" w:rsidRDefault="00AA09AA" w:rsidP="00AA09AA">
      <w:pPr>
        <w:shd w:val="clear" w:color="auto" w:fill="FFFFFF"/>
      </w:pPr>
      <w:r w:rsidRPr="00CD569F">
        <w:t xml:space="preserve">для всех </w:t>
      </w:r>
      <w:r w:rsidRPr="00CD569F">
        <w:rPr>
          <w:i/>
          <w:iCs/>
        </w:rPr>
        <w:t>х</w:t>
      </w:r>
      <w:r w:rsidRPr="00CD569F">
        <w:t xml:space="preserve"> от </w:t>
      </w:r>
      <w:r w:rsidRPr="00CD569F">
        <w:rPr>
          <w:position w:val="-12"/>
        </w:rPr>
        <w:object w:dxaOrig="260" w:dyaOrig="360" w14:anchorId="572F1D64">
          <v:shape id="_x0000_i1178" type="#_x0000_t75" style="width:13pt;height:19pt" o:ole="">
            <v:imagedata r:id="rId108" o:title=""/>
          </v:shape>
          <o:OLEObject Type="Embed" ProgID="Equation.3" ShapeID="_x0000_i1178" DrawAspect="Content" ObjectID="_1744708349" r:id="rId109"/>
        </w:object>
      </w:r>
      <w:r w:rsidRPr="00CD569F">
        <w:t xml:space="preserve"> до </w:t>
      </w:r>
      <w:r w:rsidRPr="00CD569F">
        <w:rPr>
          <w:position w:val="-12"/>
        </w:rPr>
        <w:object w:dxaOrig="279" w:dyaOrig="360" w14:anchorId="45875B45">
          <v:shape id="_x0000_i1179" type="#_x0000_t75" style="width:14.5pt;height:19pt" o:ole="">
            <v:imagedata r:id="rId110" o:title=""/>
          </v:shape>
          <o:OLEObject Type="Embed" ProgID="Equation.3" ShapeID="_x0000_i1179" DrawAspect="Content" ObjectID="_1744708350" r:id="rId111"/>
        </w:object>
      </w:r>
      <w:r w:rsidRPr="00CD569F">
        <w:t xml:space="preserve"> </w:t>
      </w:r>
      <w:r w:rsidRPr="00CD569F">
        <w:rPr>
          <w:lang w:val="en-US"/>
        </w:rPr>
        <w:t>c</w:t>
      </w:r>
      <w:r w:rsidRPr="00CD569F">
        <w:t xml:space="preserve"> шагом </w:t>
      </w:r>
      <w:r w:rsidRPr="00CD569F">
        <w:rPr>
          <w:position w:val="-6"/>
        </w:rPr>
        <w:object w:dxaOrig="380" w:dyaOrig="279" w14:anchorId="74C54D04">
          <v:shape id="_x0000_i1180" type="#_x0000_t75" style="width:19pt;height:14.5pt" o:ole="">
            <v:imagedata r:id="rId112" o:title=""/>
          </v:shape>
          <o:OLEObject Type="Embed" ProgID="Equation.3" ShapeID="_x0000_i1180" DrawAspect="Content" ObjectID="_1744708351" r:id="rId113"/>
        </w:object>
      </w:r>
    </w:p>
    <w:p w14:paraId="5D48A1AC" w14:textId="77777777" w:rsidR="00AA09AA" w:rsidRPr="00CD569F" w:rsidRDefault="00AA09AA" w:rsidP="00AA09AA">
      <w:pPr>
        <w:shd w:val="clear" w:color="auto" w:fill="FFFFFF"/>
      </w:pPr>
      <w:r w:rsidRPr="00CD569F">
        <w:t xml:space="preserve">Исходные данные: </w:t>
      </w:r>
      <w:r w:rsidRPr="00CD569F">
        <w:rPr>
          <w:position w:val="-12"/>
        </w:rPr>
        <w:object w:dxaOrig="1939" w:dyaOrig="360" w14:anchorId="50288252">
          <v:shape id="_x0000_i1181" type="#_x0000_t75" style="width:97.5pt;height:19pt" o:ole="">
            <v:imagedata r:id="rId114" o:title=""/>
          </v:shape>
          <o:OLEObject Type="Embed" ProgID="Equation.3" ShapeID="_x0000_i1181" DrawAspect="Content" ObjectID="_1744708352" r:id="rId115"/>
        </w:object>
      </w:r>
      <w:r w:rsidRPr="00CD569F">
        <w:t>.</w:t>
      </w:r>
    </w:p>
    <w:p w14:paraId="466F3274" w14:textId="77777777" w:rsidR="00AA09AA" w:rsidRPr="008D385A" w:rsidRDefault="008D385A" w:rsidP="00AF03A2">
      <w:pPr>
        <w:rPr>
          <w:lang w:val="en-US"/>
        </w:rPr>
      </w:pPr>
      <w:r>
        <w:rPr>
          <w:lang w:val="en-US"/>
        </w:rPr>
        <w:t>---------------------------------------------------------------------------------------------------------------------</w:t>
      </w:r>
    </w:p>
    <w:p w14:paraId="32EF665B" w14:textId="77777777" w:rsidR="008D385A" w:rsidRPr="00CD569F" w:rsidRDefault="008D385A" w:rsidP="00AF03A2"/>
    <w:p w14:paraId="25367F36" w14:textId="77777777" w:rsidR="008D385A" w:rsidRDefault="008D385A">
      <w:pPr>
        <w:ind w:firstLine="709"/>
        <w:rPr>
          <w:b/>
        </w:rPr>
      </w:pPr>
      <w:r>
        <w:rPr>
          <w:b/>
        </w:rPr>
        <w:br w:type="page"/>
      </w:r>
    </w:p>
    <w:p w14:paraId="36BAFF67" w14:textId="77777777" w:rsidR="008D385A" w:rsidRPr="008D385A" w:rsidRDefault="008D385A" w:rsidP="00AA09AA">
      <w:pPr>
        <w:rPr>
          <w:b/>
          <w:lang w:val="en-US"/>
        </w:rPr>
      </w:pPr>
      <w:r>
        <w:rPr>
          <w:b/>
          <w:lang w:val="en-US"/>
        </w:rPr>
        <w:lastRenderedPageBreak/>
        <w:t>---------------------------------------------------------------------------------------------------------------------</w:t>
      </w:r>
    </w:p>
    <w:p w14:paraId="3EE4E284" w14:textId="77777777" w:rsidR="00AA09AA" w:rsidRPr="00CD569F" w:rsidRDefault="00AA09AA" w:rsidP="00AA09AA">
      <w:pPr>
        <w:rPr>
          <w:b/>
        </w:rPr>
      </w:pPr>
      <w:r w:rsidRPr="00CD569F">
        <w:rPr>
          <w:b/>
        </w:rPr>
        <w:t>Вариант №30</w:t>
      </w:r>
    </w:p>
    <w:p w14:paraId="6DD2C275" w14:textId="77777777" w:rsidR="00AA09AA" w:rsidRPr="00CD569F" w:rsidRDefault="00AA09AA" w:rsidP="00AA09AA">
      <w:r w:rsidRPr="00CD569F">
        <w:t>Вычислить:</w:t>
      </w:r>
    </w:p>
    <w:p w14:paraId="497B00E8" w14:textId="77777777" w:rsidR="00AA09AA" w:rsidRPr="00CD569F" w:rsidRDefault="00D06D94" w:rsidP="00AA09AA">
      <w:r w:rsidRPr="00CD569F">
        <w:rPr>
          <w:position w:val="-24"/>
        </w:rPr>
        <w:object w:dxaOrig="2320" w:dyaOrig="700" w14:anchorId="3D1C64F9">
          <v:shape id="_x0000_i1182" type="#_x0000_t75" style="width:116pt;height:34.5pt" o:ole="">
            <v:imagedata r:id="rId116" o:title=""/>
          </v:shape>
          <o:OLEObject Type="Embed" ProgID="Equation.DSMT4" ShapeID="_x0000_i1182" DrawAspect="Content" ObjectID="_1744708353" r:id="rId117"/>
        </w:object>
      </w:r>
      <w:r w:rsidR="00AA09AA" w:rsidRPr="00CD569F">
        <w:t xml:space="preserve"> </w:t>
      </w:r>
    </w:p>
    <w:p w14:paraId="0EDEAE9C" w14:textId="77777777" w:rsidR="00AA09AA" w:rsidRPr="00CD569F" w:rsidRDefault="00AA09AA" w:rsidP="00AA09AA">
      <w:r w:rsidRPr="00CD569F">
        <w:t xml:space="preserve">для всех </w:t>
      </w:r>
      <w:r w:rsidRPr="00CD569F">
        <w:rPr>
          <w:position w:val="-10"/>
        </w:rPr>
        <w:object w:dxaOrig="240" w:dyaOrig="320" w14:anchorId="055A6E7D">
          <v:shape id="_x0000_i1183" type="#_x0000_t75" style="width:11.5pt;height:16.5pt" o:ole="">
            <v:imagedata r:id="rId118" o:title=""/>
          </v:shape>
          <o:OLEObject Type="Embed" ProgID="Equation.DSMT4" ShapeID="_x0000_i1183" DrawAspect="Content" ObjectID="_1744708354" r:id="rId119"/>
        </w:object>
      </w:r>
      <w:r w:rsidRPr="00CD569F">
        <w:t xml:space="preserve"> от </w:t>
      </w:r>
      <w:r w:rsidRPr="00CD569F">
        <w:rPr>
          <w:position w:val="-12"/>
        </w:rPr>
        <w:object w:dxaOrig="300" w:dyaOrig="360" w14:anchorId="794D7691">
          <v:shape id="_x0000_i1184" type="#_x0000_t75" style="width:14.5pt;height:19pt" o:ole="">
            <v:imagedata r:id="rId120" o:title=""/>
          </v:shape>
          <o:OLEObject Type="Embed" ProgID="Equation.DSMT4" ShapeID="_x0000_i1184" DrawAspect="Content" ObjectID="_1744708355" r:id="rId121"/>
        </w:object>
      </w:r>
      <w:r w:rsidRPr="00CD569F">
        <w:t xml:space="preserve"> до </w:t>
      </w:r>
      <w:r w:rsidRPr="00CD569F">
        <w:rPr>
          <w:position w:val="-12"/>
        </w:rPr>
        <w:object w:dxaOrig="300" w:dyaOrig="360" w14:anchorId="2BCA8B9E">
          <v:shape id="_x0000_i1185" type="#_x0000_t75" style="width:15pt;height:19pt" o:ole="">
            <v:imagedata r:id="rId122" o:title=""/>
          </v:shape>
          <o:OLEObject Type="Embed" ProgID="Equation.DSMT4" ShapeID="_x0000_i1185" DrawAspect="Content" ObjectID="_1744708356" r:id="rId123"/>
        </w:object>
      </w:r>
      <w:r w:rsidRPr="00CD569F">
        <w:t xml:space="preserve"> с шагом </w:t>
      </w:r>
      <w:r w:rsidRPr="00CD569F">
        <w:rPr>
          <w:position w:val="-10"/>
        </w:rPr>
        <w:object w:dxaOrig="420" w:dyaOrig="320" w14:anchorId="145AF874">
          <v:shape id="_x0000_i1186" type="#_x0000_t75" style="width:20pt;height:16.5pt" o:ole="">
            <v:imagedata r:id="rId124" o:title=""/>
          </v:shape>
          <o:OLEObject Type="Embed" ProgID="Equation.DSMT4" ShapeID="_x0000_i1186" DrawAspect="Content" ObjectID="_1744708357" r:id="rId125"/>
        </w:object>
      </w:r>
    </w:p>
    <w:p w14:paraId="0FDD407C" w14:textId="77777777" w:rsidR="00AA09AA" w:rsidRDefault="00AA09AA" w:rsidP="00AA09AA">
      <w:r w:rsidRPr="00CD569F">
        <w:t xml:space="preserve">Исходные данные: </w:t>
      </w:r>
      <w:r w:rsidRPr="00CD569F">
        <w:rPr>
          <w:position w:val="-12"/>
        </w:rPr>
        <w:object w:dxaOrig="2079" w:dyaOrig="360" w14:anchorId="00FA3BA2">
          <v:shape id="_x0000_i1187" type="#_x0000_t75" style="width:105pt;height:19pt" o:ole="">
            <v:imagedata r:id="rId126" o:title=""/>
          </v:shape>
          <o:OLEObject Type="Embed" ProgID="Equation.DSMT4" ShapeID="_x0000_i1187" DrawAspect="Content" ObjectID="_1744708358" r:id="rId127"/>
        </w:object>
      </w:r>
    </w:p>
    <w:p w14:paraId="35FF9629" w14:textId="77777777" w:rsidR="00AA09AA" w:rsidRPr="008D385A" w:rsidRDefault="008D385A" w:rsidP="00AF03A2">
      <w:pPr>
        <w:rPr>
          <w:lang w:val="en-US"/>
        </w:rPr>
      </w:pPr>
      <w:r>
        <w:rPr>
          <w:lang w:val="en-US"/>
        </w:rPr>
        <w:t>---------------------------------------------------------------------------------------------------------------------</w:t>
      </w:r>
    </w:p>
    <w:sectPr w:rsidR="00AA09AA" w:rsidRPr="008D385A" w:rsidSect="00210E7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08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0440DF"/>
    <w:rsid w:val="000440DF"/>
    <w:rsid w:val="000F3686"/>
    <w:rsid w:val="001963FB"/>
    <w:rsid w:val="001F6618"/>
    <w:rsid w:val="00210E7A"/>
    <w:rsid w:val="00214AF0"/>
    <w:rsid w:val="002267D1"/>
    <w:rsid w:val="00232C9B"/>
    <w:rsid w:val="00243C27"/>
    <w:rsid w:val="003C7F75"/>
    <w:rsid w:val="004D210B"/>
    <w:rsid w:val="005B5200"/>
    <w:rsid w:val="005B6E41"/>
    <w:rsid w:val="006161B4"/>
    <w:rsid w:val="006A1874"/>
    <w:rsid w:val="006D252B"/>
    <w:rsid w:val="00762C52"/>
    <w:rsid w:val="007917A9"/>
    <w:rsid w:val="007E5AC0"/>
    <w:rsid w:val="00840BE2"/>
    <w:rsid w:val="008A0EF6"/>
    <w:rsid w:val="008D385A"/>
    <w:rsid w:val="009606CD"/>
    <w:rsid w:val="00964258"/>
    <w:rsid w:val="00A20586"/>
    <w:rsid w:val="00A43339"/>
    <w:rsid w:val="00A64581"/>
    <w:rsid w:val="00AA09AA"/>
    <w:rsid w:val="00AA7A5F"/>
    <w:rsid w:val="00AF03A2"/>
    <w:rsid w:val="00B30F9A"/>
    <w:rsid w:val="00B528FC"/>
    <w:rsid w:val="00B729F2"/>
    <w:rsid w:val="00BB16A6"/>
    <w:rsid w:val="00BB2B5B"/>
    <w:rsid w:val="00C46D49"/>
    <w:rsid w:val="00C86A69"/>
    <w:rsid w:val="00CD569F"/>
    <w:rsid w:val="00D06D94"/>
    <w:rsid w:val="00DF3876"/>
    <w:rsid w:val="00E86814"/>
    <w:rsid w:val="00E872AA"/>
    <w:rsid w:val="00FA4D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A415D7B"/>
  <w15:docId w15:val="{A137836E-DCAC-4A73-BFFA-110C57BFD9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ind w:firstLine="709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A1874"/>
    <w:pPr>
      <w:ind w:firstLine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semiHidden/>
    <w:rsid w:val="006D252B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semiHidden/>
    <w:rsid w:val="006D252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Title"/>
    <w:basedOn w:val="a"/>
    <w:link w:val="a6"/>
    <w:qFormat/>
    <w:rsid w:val="007E5AC0"/>
    <w:pPr>
      <w:jc w:val="center"/>
    </w:pPr>
    <w:rPr>
      <w:sz w:val="32"/>
    </w:rPr>
  </w:style>
  <w:style w:type="character" w:customStyle="1" w:styleId="a6">
    <w:name w:val="Заголовок Знак"/>
    <w:basedOn w:val="a0"/>
    <w:link w:val="a5"/>
    <w:rsid w:val="007E5AC0"/>
    <w:rPr>
      <w:rFonts w:ascii="Times New Roman" w:eastAsia="Times New Roman" w:hAnsi="Times New Roman" w:cs="Times New Roman"/>
      <w:sz w:val="32"/>
      <w:szCs w:val="24"/>
      <w:lang w:eastAsia="ru-RU"/>
    </w:rPr>
  </w:style>
  <w:style w:type="paragraph" w:styleId="2">
    <w:name w:val="Body Text 2"/>
    <w:basedOn w:val="a"/>
    <w:link w:val="20"/>
    <w:semiHidden/>
    <w:rsid w:val="00A43339"/>
    <w:pPr>
      <w:jc w:val="both"/>
    </w:pPr>
  </w:style>
  <w:style w:type="character" w:customStyle="1" w:styleId="20">
    <w:name w:val="Основной текст 2 Знак"/>
    <w:basedOn w:val="a0"/>
    <w:link w:val="2"/>
    <w:semiHidden/>
    <w:rsid w:val="00A43339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7">
    <w:name w:val="Hyperlink"/>
    <w:basedOn w:val="a0"/>
    <w:uiPriority w:val="99"/>
    <w:unhideWhenUsed/>
    <w:rsid w:val="00A43339"/>
    <w:rPr>
      <w:color w:val="0000FF" w:themeColor="hyperlink"/>
      <w:u w:val="single"/>
    </w:rPr>
  </w:style>
  <w:style w:type="table" w:styleId="a8">
    <w:name w:val="Table Grid"/>
    <w:basedOn w:val="a1"/>
    <w:uiPriority w:val="59"/>
    <w:rsid w:val="00A43339"/>
    <w:pPr>
      <w:ind w:firstLin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929382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1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4.bin"/><Relationship Id="rId84" Type="http://schemas.openxmlformats.org/officeDocument/2006/relationships/image" Target="media/image38.wmf"/><Relationship Id="rId89" Type="http://schemas.openxmlformats.org/officeDocument/2006/relationships/oleObject" Target="embeddings/oleObject46.bin"/><Relationship Id="rId112" Type="http://schemas.openxmlformats.org/officeDocument/2006/relationships/image" Target="media/image52.wmf"/><Relationship Id="rId16" Type="http://schemas.openxmlformats.org/officeDocument/2006/relationships/image" Target="media/image7.wmf"/><Relationship Id="rId107" Type="http://schemas.openxmlformats.org/officeDocument/2006/relationships/oleObject" Target="embeddings/oleObject55.bin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9.bin"/><Relationship Id="rId74" Type="http://schemas.openxmlformats.org/officeDocument/2006/relationships/oleObject" Target="embeddings/oleObject37.bin"/><Relationship Id="rId79" Type="http://schemas.openxmlformats.org/officeDocument/2006/relationships/oleObject" Target="embeddings/oleObject40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3.bin"/><Relationship Id="rId128" Type="http://schemas.openxmlformats.org/officeDocument/2006/relationships/fontTable" Target="fontTable.xml"/><Relationship Id="rId5" Type="http://schemas.openxmlformats.org/officeDocument/2006/relationships/oleObject" Target="embeddings/oleObject1.bin"/><Relationship Id="rId90" Type="http://schemas.openxmlformats.org/officeDocument/2006/relationships/image" Target="media/image41.wmf"/><Relationship Id="rId95" Type="http://schemas.openxmlformats.org/officeDocument/2006/relationships/oleObject" Target="embeddings/oleObject49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4.bin"/><Relationship Id="rId64" Type="http://schemas.openxmlformats.org/officeDocument/2006/relationships/oleObject" Target="embeddings/oleObject32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8.bin"/><Relationship Id="rId118" Type="http://schemas.openxmlformats.org/officeDocument/2006/relationships/image" Target="media/image55.wmf"/><Relationship Id="rId80" Type="http://schemas.openxmlformats.org/officeDocument/2006/relationships/oleObject" Target="embeddings/oleObject41.bin"/><Relationship Id="rId85" Type="http://schemas.openxmlformats.org/officeDocument/2006/relationships/oleObject" Target="embeddings/oleObject44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9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3.bin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theme" Target="theme/theme1.xml"/><Relationship Id="rId54" Type="http://schemas.openxmlformats.org/officeDocument/2006/relationships/oleObject" Target="embeddings/oleObject27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5.wmf"/><Relationship Id="rId91" Type="http://schemas.openxmlformats.org/officeDocument/2006/relationships/oleObject" Target="embeddings/oleObject47.bin"/><Relationship Id="rId96" Type="http://schemas.openxmlformats.org/officeDocument/2006/relationships/image" Target="media/image44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49" Type="http://schemas.openxmlformats.org/officeDocument/2006/relationships/image" Target="media/image22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61.bin"/><Relationship Id="rId44" Type="http://schemas.openxmlformats.org/officeDocument/2006/relationships/oleObject" Target="embeddings/oleObject22.bin"/><Relationship Id="rId60" Type="http://schemas.openxmlformats.org/officeDocument/2006/relationships/oleObject" Target="embeddings/oleObject30.bin"/><Relationship Id="rId65" Type="http://schemas.openxmlformats.org/officeDocument/2006/relationships/image" Target="media/image30.wmf"/><Relationship Id="rId81" Type="http://schemas.openxmlformats.org/officeDocument/2006/relationships/oleObject" Target="embeddings/oleObject42.bin"/><Relationship Id="rId86" Type="http://schemas.openxmlformats.org/officeDocument/2006/relationships/image" Target="media/image39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image" Target="media/image17.wmf"/><Relationship Id="rId109" Type="http://schemas.openxmlformats.org/officeDocument/2006/relationships/oleObject" Target="embeddings/oleObject56.bin"/><Relationship Id="rId34" Type="http://schemas.openxmlformats.org/officeDocument/2006/relationships/oleObject" Target="embeddings/oleObject17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50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4.bin"/><Relationship Id="rId7" Type="http://schemas.openxmlformats.org/officeDocument/2006/relationships/oleObject" Target="embeddings/oleObject2.bin"/><Relationship Id="rId71" Type="http://schemas.openxmlformats.org/officeDocument/2006/relationships/image" Target="media/image33.wmf"/><Relationship Id="rId92" Type="http://schemas.openxmlformats.org/officeDocument/2006/relationships/image" Target="media/image42.wmf"/><Relationship Id="rId2" Type="http://schemas.openxmlformats.org/officeDocument/2006/relationships/settings" Target="settings.xml"/><Relationship Id="rId29" Type="http://schemas.openxmlformats.org/officeDocument/2006/relationships/oleObject" Target="embeddings/oleObject14.bin"/><Relationship Id="rId24" Type="http://schemas.openxmlformats.org/officeDocument/2006/relationships/image" Target="media/image11.wmf"/><Relationship Id="rId40" Type="http://schemas.openxmlformats.org/officeDocument/2006/relationships/oleObject" Target="embeddings/oleObject20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5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9.bin"/><Relationship Id="rId61" Type="http://schemas.openxmlformats.org/officeDocument/2006/relationships/image" Target="media/image28.wmf"/><Relationship Id="rId82" Type="http://schemas.openxmlformats.org/officeDocument/2006/relationships/image" Target="media/image37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oleObject" Target="embeddings/oleObject15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8.bin"/><Relationship Id="rId77" Type="http://schemas.openxmlformats.org/officeDocument/2006/relationships/image" Target="media/image36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54.bin"/><Relationship Id="rId126" Type="http://schemas.openxmlformats.org/officeDocument/2006/relationships/image" Target="media/image59.wmf"/><Relationship Id="rId8" Type="http://schemas.openxmlformats.org/officeDocument/2006/relationships/image" Target="media/image3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48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62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3.bin"/><Relationship Id="rId67" Type="http://schemas.openxmlformats.org/officeDocument/2006/relationships/image" Target="media/image31.wmf"/><Relationship Id="rId116" Type="http://schemas.openxmlformats.org/officeDocument/2006/relationships/image" Target="media/image54.wmf"/><Relationship Id="rId20" Type="http://schemas.openxmlformats.org/officeDocument/2006/relationships/image" Target="media/image9.wmf"/><Relationship Id="rId41" Type="http://schemas.openxmlformats.org/officeDocument/2006/relationships/image" Target="media/image18.wmf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3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7.bin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18.bin"/><Relationship Id="rId57" Type="http://schemas.openxmlformats.org/officeDocument/2006/relationships/image" Target="media/image26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5.bin"/><Relationship Id="rId10" Type="http://schemas.openxmlformats.org/officeDocument/2006/relationships/image" Target="media/image4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6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9.bin"/><Relationship Id="rId94" Type="http://schemas.openxmlformats.org/officeDocument/2006/relationships/image" Target="media/image43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image" Target="media/image57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26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9</TotalTime>
  <Pages>1</Pages>
  <Words>787</Words>
  <Characters>4492</Characters>
  <Application>Microsoft Office Word</Application>
  <DocSecurity>0</DocSecurity>
  <Lines>37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NILAUDP</Company>
  <LinksUpToDate>false</LinksUpToDate>
  <CharactersWithSpaces>52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i</dc:creator>
  <cp:lastModifiedBy>mari.ruslanova_12@outlook.com</cp:lastModifiedBy>
  <cp:revision>22</cp:revision>
  <dcterms:created xsi:type="dcterms:W3CDTF">2015-03-17T20:21:00Z</dcterms:created>
  <dcterms:modified xsi:type="dcterms:W3CDTF">2023-05-04T09:21:00Z</dcterms:modified>
</cp:coreProperties>
</file>